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4" r:id="rId8"/>
    <p:sldId id="263" r:id="rId9"/>
    <p:sldId id="265" r:id="rId10"/>
    <p:sldId id="266" r:id="rId11"/>
    <p:sldId id="267" r:id="rId12"/>
    <p:sldId id="268" r:id="rId13"/>
    <p:sldId id="270" r:id="rId14"/>
    <p:sldId id="269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89" r:id="rId24"/>
    <p:sldId id="290" r:id="rId25"/>
    <p:sldId id="291" r:id="rId26"/>
    <p:sldId id="292" r:id="rId27"/>
    <p:sldId id="293" r:id="rId28"/>
    <p:sldId id="294" r:id="rId29"/>
    <p:sldId id="295" r:id="rId30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74F4CDC-5AA1-498B-9D1D-963D1981A0DE}" v="364" dt="2022-05-25T23:50:34.58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78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microsoft.com/office/2016/11/relationships/changesInfo" Target="changesInfos/changesInfo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a maria basei" userId="e7f93654e69b1edc" providerId="LiveId" clId="{074F4CDC-5AA1-498B-9D1D-963D1981A0DE}"/>
    <pc:docChg chg="undo custSel addSld delSld modSld sldOrd">
      <pc:chgData name="ana maria basei" userId="e7f93654e69b1edc" providerId="LiveId" clId="{074F4CDC-5AA1-498B-9D1D-963D1981A0DE}" dt="2022-05-25T23:52:27.796" v="2315" actId="47"/>
      <pc:docMkLst>
        <pc:docMk/>
      </pc:docMkLst>
      <pc:sldChg chg="modSp mod">
        <pc:chgData name="ana maria basei" userId="e7f93654e69b1edc" providerId="LiveId" clId="{074F4CDC-5AA1-498B-9D1D-963D1981A0DE}" dt="2022-05-11T23:34:29.173" v="2184" actId="20577"/>
        <pc:sldMkLst>
          <pc:docMk/>
          <pc:sldMk cId="3656296177" sldId="256"/>
        </pc:sldMkLst>
        <pc:spChg chg="mod">
          <ac:chgData name="ana maria basei" userId="e7f93654e69b1edc" providerId="LiveId" clId="{074F4CDC-5AA1-498B-9D1D-963D1981A0DE}" dt="2022-05-11T23:34:29.173" v="2184" actId="20577"/>
          <ac:spMkLst>
            <pc:docMk/>
            <pc:sldMk cId="3656296177" sldId="256"/>
            <ac:spMk id="2" creationId="{FB422206-1326-FE4C-7D27-167EA6E34729}"/>
          </ac:spMkLst>
        </pc:spChg>
      </pc:sldChg>
      <pc:sldChg chg="addSp delSp modSp mod">
        <pc:chgData name="ana maria basei" userId="e7f93654e69b1edc" providerId="LiveId" clId="{074F4CDC-5AA1-498B-9D1D-963D1981A0DE}" dt="2022-05-11T19:29:32.070" v="615" actId="1076"/>
        <pc:sldMkLst>
          <pc:docMk/>
          <pc:sldMk cId="1925351767" sldId="257"/>
        </pc:sldMkLst>
        <pc:spChg chg="del">
          <ac:chgData name="ana maria basei" userId="e7f93654e69b1edc" providerId="LiveId" clId="{074F4CDC-5AA1-498B-9D1D-963D1981A0DE}" dt="2022-05-11T18:56:16.081" v="7" actId="478"/>
          <ac:spMkLst>
            <pc:docMk/>
            <pc:sldMk cId="1925351767" sldId="257"/>
            <ac:spMk id="2" creationId="{1EE2276B-78B9-6BCA-EAC6-E9E9314AA261}"/>
          </ac:spMkLst>
        </pc:spChg>
        <pc:spChg chg="del">
          <ac:chgData name="ana maria basei" userId="e7f93654e69b1edc" providerId="LiveId" clId="{074F4CDC-5AA1-498B-9D1D-963D1981A0DE}" dt="2022-05-11T18:55:44.372" v="0"/>
          <ac:spMkLst>
            <pc:docMk/>
            <pc:sldMk cId="1925351767" sldId="257"/>
            <ac:spMk id="3" creationId="{C88EDE79-F41A-F538-DAB2-CFF9C0699B85}"/>
          </ac:spMkLst>
        </pc:spChg>
        <pc:spChg chg="add del mod">
          <ac:chgData name="ana maria basei" userId="e7f93654e69b1edc" providerId="LiveId" clId="{074F4CDC-5AA1-498B-9D1D-963D1981A0DE}" dt="2022-05-11T18:59:24.922" v="31" actId="478"/>
          <ac:spMkLst>
            <pc:docMk/>
            <pc:sldMk cId="1925351767" sldId="257"/>
            <ac:spMk id="8" creationId="{3E015246-9601-C76E-C9BA-07EE3E602355}"/>
          </ac:spMkLst>
        </pc:spChg>
        <pc:spChg chg="add mod">
          <ac:chgData name="ana maria basei" userId="e7f93654e69b1edc" providerId="LiveId" clId="{074F4CDC-5AA1-498B-9D1D-963D1981A0DE}" dt="2022-05-11T19:00:58.113" v="210" actId="207"/>
          <ac:spMkLst>
            <pc:docMk/>
            <pc:sldMk cId="1925351767" sldId="257"/>
            <ac:spMk id="11" creationId="{C1445F45-DD6A-C8D0-16F8-66CD4F796415}"/>
          </ac:spMkLst>
        </pc:spChg>
        <pc:graphicFrameChg chg="add del mod">
          <ac:chgData name="ana maria basei" userId="e7f93654e69b1edc" providerId="LiveId" clId="{074F4CDC-5AA1-498B-9D1D-963D1981A0DE}" dt="2022-05-11T18:58:10.837" v="16" actId="478"/>
          <ac:graphicFrameMkLst>
            <pc:docMk/>
            <pc:sldMk cId="1925351767" sldId="257"/>
            <ac:graphicFrameMk id="5" creationId="{6714FA46-8B7A-E003-4B96-4E7BA458E78C}"/>
          </ac:graphicFrameMkLst>
        </pc:graphicFrameChg>
        <pc:picChg chg="add del mod modCrop">
          <ac:chgData name="ana maria basei" userId="e7f93654e69b1edc" providerId="LiveId" clId="{074F4CDC-5AA1-498B-9D1D-963D1981A0DE}" dt="2022-05-11T18:58:50.620" v="25" actId="478"/>
          <ac:picMkLst>
            <pc:docMk/>
            <pc:sldMk cId="1925351767" sldId="257"/>
            <ac:picMk id="4" creationId="{22B069E0-4A75-E7D8-8103-E3E77778B7A1}"/>
          </ac:picMkLst>
        </pc:picChg>
        <pc:picChg chg="add mod modCrop">
          <ac:chgData name="ana maria basei" userId="e7f93654e69b1edc" providerId="LiveId" clId="{074F4CDC-5AA1-498B-9D1D-963D1981A0DE}" dt="2022-05-11T18:59:27.088" v="32" actId="1076"/>
          <ac:picMkLst>
            <pc:docMk/>
            <pc:sldMk cId="1925351767" sldId="257"/>
            <ac:picMk id="6" creationId="{08CE46D4-6EE7-7827-8F98-0094FE39D196}"/>
          </ac:picMkLst>
        </pc:picChg>
        <pc:picChg chg="add del mod modCrop">
          <ac:chgData name="ana maria basei" userId="e7f93654e69b1edc" providerId="LiveId" clId="{074F4CDC-5AA1-498B-9D1D-963D1981A0DE}" dt="2022-05-11T19:29:09.042" v="609" actId="478"/>
          <ac:picMkLst>
            <pc:docMk/>
            <pc:sldMk cId="1925351767" sldId="257"/>
            <ac:picMk id="9" creationId="{16168E2E-0729-06DA-EF15-10D0FB0F7C82}"/>
          </ac:picMkLst>
        </pc:picChg>
        <pc:picChg chg="add del mod">
          <ac:chgData name="ana maria basei" userId="e7f93654e69b1edc" providerId="LiveId" clId="{074F4CDC-5AA1-498B-9D1D-963D1981A0DE}" dt="2022-05-11T19:00:41.307" v="207" actId="478"/>
          <ac:picMkLst>
            <pc:docMk/>
            <pc:sldMk cId="1925351767" sldId="257"/>
            <ac:picMk id="10" creationId="{EF10594D-E4D9-86DE-F868-3BBC301BE36F}"/>
          </ac:picMkLst>
        </pc:picChg>
        <pc:picChg chg="add mod modCrop">
          <ac:chgData name="ana maria basei" userId="e7f93654e69b1edc" providerId="LiveId" clId="{074F4CDC-5AA1-498B-9D1D-963D1981A0DE}" dt="2022-05-11T19:29:32.070" v="615" actId="1076"/>
          <ac:picMkLst>
            <pc:docMk/>
            <pc:sldMk cId="1925351767" sldId="257"/>
            <ac:picMk id="12" creationId="{E149BCF9-D931-6628-C656-E42682ECB96E}"/>
          </ac:picMkLst>
        </pc:picChg>
      </pc:sldChg>
      <pc:sldChg chg="addSp delSp modSp new mod delAnim modAnim">
        <pc:chgData name="ana maria basei" userId="e7f93654e69b1edc" providerId="LiveId" clId="{074F4CDC-5AA1-498B-9D1D-963D1981A0DE}" dt="2022-05-11T19:10:49.264" v="383"/>
        <pc:sldMkLst>
          <pc:docMk/>
          <pc:sldMk cId="1110629600" sldId="258"/>
        </pc:sldMkLst>
        <pc:spChg chg="del">
          <ac:chgData name="ana maria basei" userId="e7f93654e69b1edc" providerId="LiveId" clId="{074F4CDC-5AA1-498B-9D1D-963D1981A0DE}" dt="2022-05-11T19:02:45.021" v="217" actId="478"/>
          <ac:spMkLst>
            <pc:docMk/>
            <pc:sldMk cId="1110629600" sldId="258"/>
            <ac:spMk id="2" creationId="{6B7ADED8-5371-9FA9-FF89-E50F63F6767A}"/>
          </ac:spMkLst>
        </pc:spChg>
        <pc:spChg chg="del">
          <ac:chgData name="ana maria basei" userId="e7f93654e69b1edc" providerId="LiveId" clId="{074F4CDC-5AA1-498B-9D1D-963D1981A0DE}" dt="2022-05-11T19:02:28.561" v="212"/>
          <ac:spMkLst>
            <pc:docMk/>
            <pc:sldMk cId="1110629600" sldId="258"/>
            <ac:spMk id="3" creationId="{B224BE2B-CBC2-4E38-E4AA-AD5DE434D345}"/>
          </ac:spMkLst>
        </pc:spChg>
        <pc:spChg chg="add mod">
          <ac:chgData name="ana maria basei" userId="e7f93654e69b1edc" providerId="LiveId" clId="{074F4CDC-5AA1-498B-9D1D-963D1981A0DE}" dt="2022-05-11T19:06:14.438" v="349" actId="14100"/>
          <ac:spMkLst>
            <pc:docMk/>
            <pc:sldMk cId="1110629600" sldId="258"/>
            <ac:spMk id="6" creationId="{7934D255-627A-1699-0460-459EAFB7447C}"/>
          </ac:spMkLst>
        </pc:spChg>
        <pc:spChg chg="add mod">
          <ac:chgData name="ana maria basei" userId="e7f93654e69b1edc" providerId="LiveId" clId="{074F4CDC-5AA1-498B-9D1D-963D1981A0DE}" dt="2022-05-11T19:10:33.687" v="382" actId="1076"/>
          <ac:spMkLst>
            <pc:docMk/>
            <pc:sldMk cId="1110629600" sldId="258"/>
            <ac:spMk id="9" creationId="{A4097367-7C57-0F92-F8DC-881AFECCA5A7}"/>
          </ac:spMkLst>
        </pc:spChg>
        <pc:spChg chg="add del mod">
          <ac:chgData name="ana maria basei" userId="e7f93654e69b1edc" providerId="LiveId" clId="{074F4CDC-5AA1-498B-9D1D-963D1981A0DE}" dt="2022-05-11T19:10:17.329" v="377" actId="478"/>
          <ac:spMkLst>
            <pc:docMk/>
            <pc:sldMk cId="1110629600" sldId="258"/>
            <ac:spMk id="11" creationId="{64BB5DE1-D536-91EC-D445-1CED56FD69F9}"/>
          </ac:spMkLst>
        </pc:spChg>
        <pc:graphicFrameChg chg="add del mod">
          <ac:chgData name="ana maria basei" userId="e7f93654e69b1edc" providerId="LiveId" clId="{074F4CDC-5AA1-498B-9D1D-963D1981A0DE}" dt="2022-05-11T19:10:11.393" v="373"/>
          <ac:graphicFrameMkLst>
            <pc:docMk/>
            <pc:sldMk cId="1110629600" sldId="258"/>
            <ac:graphicFrameMk id="7" creationId="{70CCA2E4-490B-9704-4602-2598DFCC540C}"/>
          </ac:graphicFrameMkLst>
        </pc:graphicFrameChg>
        <pc:picChg chg="add del mod modCrop">
          <ac:chgData name="ana maria basei" userId="e7f93654e69b1edc" providerId="LiveId" clId="{074F4CDC-5AA1-498B-9D1D-963D1981A0DE}" dt="2022-05-11T19:10:13.374" v="376" actId="478"/>
          <ac:picMkLst>
            <pc:docMk/>
            <pc:sldMk cId="1110629600" sldId="258"/>
            <ac:picMk id="4" creationId="{8C85721C-58E5-E7D4-4086-1CEBDEEDF7A0}"/>
          </ac:picMkLst>
        </pc:picChg>
        <pc:picChg chg="add del mod">
          <ac:chgData name="ana maria basei" userId="e7f93654e69b1edc" providerId="LiveId" clId="{074F4CDC-5AA1-498B-9D1D-963D1981A0DE}" dt="2022-05-11T19:06:18.853" v="350" actId="478"/>
          <ac:picMkLst>
            <pc:docMk/>
            <pc:sldMk cId="1110629600" sldId="258"/>
            <ac:picMk id="5" creationId="{91B9BDCE-AE7F-CD04-D761-CD0D5F866627}"/>
          </ac:picMkLst>
        </pc:picChg>
      </pc:sldChg>
      <pc:sldChg chg="addSp delSp modSp add mod modAnim">
        <pc:chgData name="ana maria basei" userId="e7f93654e69b1edc" providerId="LiveId" clId="{074F4CDC-5AA1-498B-9D1D-963D1981A0DE}" dt="2022-05-11T19:13:16.406" v="414"/>
        <pc:sldMkLst>
          <pc:docMk/>
          <pc:sldMk cId="3100116058" sldId="259"/>
        </pc:sldMkLst>
        <pc:spChg chg="add del mod">
          <ac:chgData name="ana maria basei" userId="e7f93654e69b1edc" providerId="LiveId" clId="{074F4CDC-5AA1-498B-9D1D-963D1981A0DE}" dt="2022-05-11T19:03:51.670" v="224" actId="478"/>
          <ac:spMkLst>
            <pc:docMk/>
            <pc:sldMk cId="3100116058" sldId="259"/>
            <ac:spMk id="3" creationId="{B5FD0052-4913-BB62-9DF5-861601BCF92E}"/>
          </ac:spMkLst>
        </pc:spChg>
        <pc:picChg chg="del">
          <ac:chgData name="ana maria basei" userId="e7f93654e69b1edc" providerId="LiveId" clId="{074F4CDC-5AA1-498B-9D1D-963D1981A0DE}" dt="2022-05-11T19:03:34.918" v="220" actId="478"/>
          <ac:picMkLst>
            <pc:docMk/>
            <pc:sldMk cId="3100116058" sldId="259"/>
            <ac:picMk id="4" creationId="{8C85721C-58E5-E7D4-4086-1CEBDEEDF7A0}"/>
          </ac:picMkLst>
        </pc:picChg>
        <pc:picChg chg="add del mod modCrop">
          <ac:chgData name="ana maria basei" userId="e7f93654e69b1edc" providerId="LiveId" clId="{074F4CDC-5AA1-498B-9D1D-963D1981A0DE}" dt="2022-05-11T19:07:05.205" v="352" actId="478"/>
          <ac:picMkLst>
            <pc:docMk/>
            <pc:sldMk cId="3100116058" sldId="259"/>
            <ac:picMk id="5" creationId="{3AFFFC8F-34CB-5318-352A-44F14DAB9AC5}"/>
          </ac:picMkLst>
        </pc:picChg>
        <pc:picChg chg="add mod modCrop">
          <ac:chgData name="ana maria basei" userId="e7f93654e69b1edc" providerId="LiveId" clId="{074F4CDC-5AA1-498B-9D1D-963D1981A0DE}" dt="2022-05-11T19:13:08.584" v="411" actId="732"/>
          <ac:picMkLst>
            <pc:docMk/>
            <pc:sldMk cId="3100116058" sldId="259"/>
            <ac:picMk id="6" creationId="{96A380A9-F255-C4B8-0D0E-95C8CE86AFC6}"/>
          </ac:picMkLst>
        </pc:picChg>
        <pc:picChg chg="add mod modCrop">
          <ac:chgData name="ana maria basei" userId="e7f93654e69b1edc" providerId="LiveId" clId="{074F4CDC-5AA1-498B-9D1D-963D1981A0DE}" dt="2022-05-11T19:13:14.055" v="413" actId="1076"/>
          <ac:picMkLst>
            <pc:docMk/>
            <pc:sldMk cId="3100116058" sldId="259"/>
            <ac:picMk id="7" creationId="{D4D1BEFB-00ED-7A81-F768-A7A519F0DDC8}"/>
          </ac:picMkLst>
        </pc:picChg>
      </pc:sldChg>
      <pc:sldChg chg="addSp delSp modSp add del mod">
        <pc:chgData name="ana maria basei" userId="e7f93654e69b1edc" providerId="LiveId" clId="{074F4CDC-5AA1-498B-9D1D-963D1981A0DE}" dt="2022-05-11T19:12:03.276" v="399" actId="47"/>
        <pc:sldMkLst>
          <pc:docMk/>
          <pc:sldMk cId="760350126" sldId="260"/>
        </pc:sldMkLst>
        <pc:picChg chg="add mod modCrop">
          <ac:chgData name="ana maria basei" userId="e7f93654e69b1edc" providerId="LiveId" clId="{074F4CDC-5AA1-498B-9D1D-963D1981A0DE}" dt="2022-05-11T19:11:03.309" v="385" actId="14100"/>
          <ac:picMkLst>
            <pc:docMk/>
            <pc:sldMk cId="760350126" sldId="260"/>
            <ac:picMk id="2" creationId="{916E1606-963A-73DA-8C9A-AF78739EA589}"/>
          </ac:picMkLst>
        </pc:picChg>
        <pc:picChg chg="del">
          <ac:chgData name="ana maria basei" userId="e7f93654e69b1edc" providerId="LiveId" clId="{074F4CDC-5AA1-498B-9D1D-963D1981A0DE}" dt="2022-05-11T19:09:12.137" v="359" actId="478"/>
          <ac:picMkLst>
            <pc:docMk/>
            <pc:sldMk cId="760350126" sldId="260"/>
            <ac:picMk id="6" creationId="{96A380A9-F255-C4B8-0D0E-95C8CE86AFC6}"/>
          </ac:picMkLst>
        </pc:picChg>
      </pc:sldChg>
      <pc:sldChg chg="addSp delSp modSp add mod modAnim">
        <pc:chgData name="ana maria basei" userId="e7f93654e69b1edc" providerId="LiveId" clId="{074F4CDC-5AA1-498B-9D1D-963D1981A0DE}" dt="2022-05-11T19:14:08.467" v="426" actId="1076"/>
        <pc:sldMkLst>
          <pc:docMk/>
          <pc:sldMk cId="112985072" sldId="261"/>
        </pc:sldMkLst>
        <pc:spChg chg="add mod">
          <ac:chgData name="ana maria basei" userId="e7f93654e69b1edc" providerId="LiveId" clId="{074F4CDC-5AA1-498B-9D1D-963D1981A0DE}" dt="2022-05-11T19:11:54.309" v="398" actId="255"/>
          <ac:spMkLst>
            <pc:docMk/>
            <pc:sldMk cId="112985072" sldId="261"/>
            <ac:spMk id="5" creationId="{B67303B4-1B40-34EA-2C2C-5A16F49AF5D6}"/>
          </ac:spMkLst>
        </pc:spChg>
        <pc:graphicFrameChg chg="add del mod">
          <ac:chgData name="ana maria basei" userId="e7f93654e69b1edc" providerId="LiveId" clId="{074F4CDC-5AA1-498B-9D1D-963D1981A0DE}" dt="2022-05-11T19:11:22.800" v="388"/>
          <ac:graphicFrameMkLst>
            <pc:docMk/>
            <pc:sldMk cId="112985072" sldId="261"/>
            <ac:graphicFrameMk id="3" creationId="{BB3C9A6A-6B99-FBE9-593E-2BAA4BC613C9}"/>
          </ac:graphicFrameMkLst>
        </pc:graphicFrameChg>
        <pc:picChg chg="mod modCrop">
          <ac:chgData name="ana maria basei" userId="e7f93654e69b1edc" providerId="LiveId" clId="{074F4CDC-5AA1-498B-9D1D-963D1981A0DE}" dt="2022-05-11T19:14:05.384" v="424" actId="14100"/>
          <ac:picMkLst>
            <pc:docMk/>
            <pc:sldMk cId="112985072" sldId="261"/>
            <ac:picMk id="2" creationId="{916E1606-963A-73DA-8C9A-AF78739EA589}"/>
          </ac:picMkLst>
        </pc:picChg>
        <pc:picChg chg="add mod modCrop">
          <ac:chgData name="ana maria basei" userId="e7f93654e69b1edc" providerId="LiveId" clId="{074F4CDC-5AA1-498B-9D1D-963D1981A0DE}" dt="2022-05-11T19:14:07.099" v="425" actId="1076"/>
          <ac:picMkLst>
            <pc:docMk/>
            <pc:sldMk cId="112985072" sldId="261"/>
            <ac:picMk id="6" creationId="{79B86749-1DE6-8975-A4C7-241561E92F35}"/>
          </ac:picMkLst>
        </pc:picChg>
        <pc:picChg chg="add mod modCrop">
          <ac:chgData name="ana maria basei" userId="e7f93654e69b1edc" providerId="LiveId" clId="{074F4CDC-5AA1-498B-9D1D-963D1981A0DE}" dt="2022-05-11T19:14:08.467" v="426" actId="1076"/>
          <ac:picMkLst>
            <pc:docMk/>
            <pc:sldMk cId="112985072" sldId="261"/>
            <ac:picMk id="7" creationId="{957B89BD-2BF9-6149-3B2D-DC1A36EB2174}"/>
          </ac:picMkLst>
        </pc:picChg>
      </pc:sldChg>
      <pc:sldChg chg="addSp delSp modSp new mod">
        <pc:chgData name="ana maria basei" userId="e7f93654e69b1edc" providerId="LiveId" clId="{074F4CDC-5AA1-498B-9D1D-963D1981A0DE}" dt="2022-05-11T19:17:06.172" v="455" actId="1076"/>
        <pc:sldMkLst>
          <pc:docMk/>
          <pc:sldMk cId="974537889" sldId="262"/>
        </pc:sldMkLst>
        <pc:spChg chg="del">
          <ac:chgData name="ana maria basei" userId="e7f93654e69b1edc" providerId="LiveId" clId="{074F4CDC-5AA1-498B-9D1D-963D1981A0DE}" dt="2022-05-11T19:15:30.475" v="440" actId="478"/>
          <ac:spMkLst>
            <pc:docMk/>
            <pc:sldMk cId="974537889" sldId="262"/>
            <ac:spMk id="2" creationId="{EA8D507B-C9DC-C56E-0812-A2BCB49F9283}"/>
          </ac:spMkLst>
        </pc:spChg>
        <pc:spChg chg="del">
          <ac:chgData name="ana maria basei" userId="e7f93654e69b1edc" providerId="LiveId" clId="{074F4CDC-5AA1-498B-9D1D-963D1981A0DE}" dt="2022-05-11T19:12:40.389" v="406" actId="478"/>
          <ac:spMkLst>
            <pc:docMk/>
            <pc:sldMk cId="974537889" sldId="262"/>
            <ac:spMk id="3" creationId="{1FEBDC95-C528-2B9A-DB82-46521DC62C4F}"/>
          </ac:spMkLst>
        </pc:spChg>
        <pc:graphicFrameChg chg="add del mod">
          <ac:chgData name="ana maria basei" userId="e7f93654e69b1edc" providerId="LiveId" clId="{074F4CDC-5AA1-498B-9D1D-963D1981A0DE}" dt="2022-05-11T19:14:47.751" v="427" actId="478"/>
          <ac:graphicFrameMkLst>
            <pc:docMk/>
            <pc:sldMk cId="974537889" sldId="262"/>
            <ac:graphicFrameMk id="4" creationId="{5B53BE8F-C64E-35B8-CEFF-539BA4B312AF}"/>
          </ac:graphicFrameMkLst>
        </pc:graphicFrameChg>
        <pc:picChg chg="add mod modCrop">
          <ac:chgData name="ana maria basei" userId="e7f93654e69b1edc" providerId="LiveId" clId="{074F4CDC-5AA1-498B-9D1D-963D1981A0DE}" dt="2022-05-11T19:17:06.172" v="455" actId="1076"/>
          <ac:picMkLst>
            <pc:docMk/>
            <pc:sldMk cId="974537889" sldId="262"/>
            <ac:picMk id="5" creationId="{9CBB2010-52C5-E960-3EA7-9B446898F67E}"/>
          </ac:picMkLst>
        </pc:picChg>
        <pc:picChg chg="add mod modCrop">
          <ac:chgData name="ana maria basei" userId="e7f93654e69b1edc" providerId="LiveId" clId="{074F4CDC-5AA1-498B-9D1D-963D1981A0DE}" dt="2022-05-11T19:15:32.504" v="441" actId="1076"/>
          <ac:picMkLst>
            <pc:docMk/>
            <pc:sldMk cId="974537889" sldId="262"/>
            <ac:picMk id="6" creationId="{6B39C70E-EFBF-6420-DA12-5E18BB3EAC04}"/>
          </ac:picMkLst>
        </pc:picChg>
        <pc:picChg chg="add mod modCrop">
          <ac:chgData name="ana maria basei" userId="e7f93654e69b1edc" providerId="LiveId" clId="{074F4CDC-5AA1-498B-9D1D-963D1981A0DE}" dt="2022-05-11T19:16:56.242" v="452" actId="14100"/>
          <ac:picMkLst>
            <pc:docMk/>
            <pc:sldMk cId="974537889" sldId="262"/>
            <ac:picMk id="7" creationId="{E588E84F-0602-E690-26EC-783B6D6595F0}"/>
          </ac:picMkLst>
        </pc:picChg>
        <pc:picChg chg="add mod modCrop">
          <ac:chgData name="ana maria basei" userId="e7f93654e69b1edc" providerId="LiveId" clId="{074F4CDC-5AA1-498B-9D1D-963D1981A0DE}" dt="2022-05-11T19:16:59.285" v="453" actId="1076"/>
          <ac:picMkLst>
            <pc:docMk/>
            <pc:sldMk cId="974537889" sldId="262"/>
            <ac:picMk id="8" creationId="{18545CD3-88D1-8EE8-5C02-6B73A7235463}"/>
          </ac:picMkLst>
        </pc:picChg>
      </pc:sldChg>
      <pc:sldChg chg="addSp delSp modSp add mod">
        <pc:chgData name="ana maria basei" userId="e7f93654e69b1edc" providerId="LiveId" clId="{074F4CDC-5AA1-498B-9D1D-963D1981A0DE}" dt="2022-05-11T19:21:46.592" v="530" actId="1076"/>
        <pc:sldMkLst>
          <pc:docMk/>
          <pc:sldMk cId="1553004028" sldId="263"/>
        </pc:sldMkLst>
        <pc:spChg chg="add mod">
          <ac:chgData name="ana maria basei" userId="e7f93654e69b1edc" providerId="LiveId" clId="{074F4CDC-5AA1-498B-9D1D-963D1981A0DE}" dt="2022-05-11T19:21:12.784" v="521" actId="1076"/>
          <ac:spMkLst>
            <pc:docMk/>
            <pc:sldMk cId="1553004028" sldId="263"/>
            <ac:spMk id="10" creationId="{AD70D8DF-5747-29B0-06EB-BE38FF177179}"/>
          </ac:spMkLst>
        </pc:spChg>
        <pc:graphicFrameChg chg="add mod">
          <ac:chgData name="ana maria basei" userId="e7f93654e69b1edc" providerId="LiveId" clId="{074F4CDC-5AA1-498B-9D1D-963D1981A0DE}" dt="2022-05-11T19:21:18.857" v="523" actId="1076"/>
          <ac:graphicFrameMkLst>
            <pc:docMk/>
            <pc:sldMk cId="1553004028" sldId="263"/>
            <ac:graphicFrameMk id="11" creationId="{AF39996F-BD25-7FA8-2AF2-0AF4273DBD96}"/>
          </ac:graphicFrameMkLst>
        </pc:graphicFrameChg>
        <pc:graphicFrameChg chg="add mod">
          <ac:chgData name="ana maria basei" userId="e7f93654e69b1edc" providerId="LiveId" clId="{074F4CDC-5AA1-498B-9D1D-963D1981A0DE}" dt="2022-05-11T19:21:46.592" v="530" actId="1076"/>
          <ac:graphicFrameMkLst>
            <pc:docMk/>
            <pc:sldMk cId="1553004028" sldId="263"/>
            <ac:graphicFrameMk id="12" creationId="{32336F1D-33DC-7195-2369-A1ACC108C1A2}"/>
          </ac:graphicFrameMkLst>
        </pc:graphicFrameChg>
        <pc:picChg chg="add del mod modCrop">
          <ac:chgData name="ana maria basei" userId="e7f93654e69b1edc" providerId="LiveId" clId="{074F4CDC-5AA1-498B-9D1D-963D1981A0DE}" dt="2022-05-11T19:20:49.379" v="494" actId="478"/>
          <ac:picMkLst>
            <pc:docMk/>
            <pc:sldMk cId="1553004028" sldId="263"/>
            <ac:picMk id="2" creationId="{6506680B-077A-5DCB-4128-32EB0BBEF8B6}"/>
          </ac:picMkLst>
        </pc:picChg>
        <pc:picChg chg="add del mod modCrop">
          <ac:chgData name="ana maria basei" userId="e7f93654e69b1edc" providerId="LiveId" clId="{074F4CDC-5AA1-498B-9D1D-963D1981A0DE}" dt="2022-05-11T19:20:47.373" v="493" actId="478"/>
          <ac:picMkLst>
            <pc:docMk/>
            <pc:sldMk cId="1553004028" sldId="263"/>
            <ac:picMk id="3" creationId="{F12727F3-B8FD-ADB9-3A6C-47675B68BAC6}"/>
          </ac:picMkLst>
        </pc:picChg>
        <pc:picChg chg="add del mod modCrop">
          <ac:chgData name="ana maria basei" userId="e7f93654e69b1edc" providerId="LiveId" clId="{074F4CDC-5AA1-498B-9D1D-963D1981A0DE}" dt="2022-05-11T19:20:50.083" v="495" actId="478"/>
          <ac:picMkLst>
            <pc:docMk/>
            <pc:sldMk cId="1553004028" sldId="263"/>
            <ac:picMk id="4" creationId="{D8C59176-C774-EAEF-C8AA-E4AC61118039}"/>
          </ac:picMkLst>
        </pc:picChg>
        <pc:picChg chg="del">
          <ac:chgData name="ana maria basei" userId="e7f93654e69b1edc" providerId="LiveId" clId="{074F4CDC-5AA1-498B-9D1D-963D1981A0DE}" dt="2022-05-11T19:18:00.830" v="458" actId="478"/>
          <ac:picMkLst>
            <pc:docMk/>
            <pc:sldMk cId="1553004028" sldId="263"/>
            <ac:picMk id="5" creationId="{9CBB2010-52C5-E960-3EA7-9B446898F67E}"/>
          </ac:picMkLst>
        </pc:picChg>
        <pc:picChg chg="del">
          <ac:chgData name="ana maria basei" userId="e7f93654e69b1edc" providerId="LiveId" clId="{074F4CDC-5AA1-498B-9D1D-963D1981A0DE}" dt="2022-05-11T19:18:02.500" v="459" actId="478"/>
          <ac:picMkLst>
            <pc:docMk/>
            <pc:sldMk cId="1553004028" sldId="263"/>
            <ac:picMk id="6" creationId="{6B39C70E-EFBF-6420-DA12-5E18BB3EAC04}"/>
          </ac:picMkLst>
        </pc:picChg>
        <pc:picChg chg="del">
          <ac:chgData name="ana maria basei" userId="e7f93654e69b1edc" providerId="LiveId" clId="{074F4CDC-5AA1-498B-9D1D-963D1981A0DE}" dt="2022-05-11T19:17:59.433" v="457" actId="478"/>
          <ac:picMkLst>
            <pc:docMk/>
            <pc:sldMk cId="1553004028" sldId="263"/>
            <ac:picMk id="7" creationId="{E588E84F-0602-E690-26EC-783B6D6595F0}"/>
          </ac:picMkLst>
        </pc:picChg>
        <pc:picChg chg="del">
          <ac:chgData name="ana maria basei" userId="e7f93654e69b1edc" providerId="LiveId" clId="{074F4CDC-5AA1-498B-9D1D-963D1981A0DE}" dt="2022-05-11T19:18:04.223" v="460" actId="478"/>
          <ac:picMkLst>
            <pc:docMk/>
            <pc:sldMk cId="1553004028" sldId="263"/>
            <ac:picMk id="8" creationId="{18545CD3-88D1-8EE8-5C02-6B73A7235463}"/>
          </ac:picMkLst>
        </pc:picChg>
        <pc:picChg chg="add del mod modCrop">
          <ac:chgData name="ana maria basei" userId="e7f93654e69b1edc" providerId="LiveId" clId="{074F4CDC-5AA1-498B-9D1D-963D1981A0DE}" dt="2022-05-11T19:19:04.588" v="475" actId="478"/>
          <ac:picMkLst>
            <pc:docMk/>
            <pc:sldMk cId="1553004028" sldId="263"/>
            <ac:picMk id="9" creationId="{0E55AD8C-70BA-605D-E914-2FC8DF683BF9}"/>
          </ac:picMkLst>
        </pc:picChg>
      </pc:sldChg>
      <pc:sldChg chg="add ord">
        <pc:chgData name="ana maria basei" userId="e7f93654e69b1edc" providerId="LiveId" clId="{074F4CDC-5AA1-498B-9D1D-963D1981A0DE}" dt="2022-05-11T19:22:04.404" v="532"/>
        <pc:sldMkLst>
          <pc:docMk/>
          <pc:sldMk cId="3092517894" sldId="264"/>
        </pc:sldMkLst>
      </pc:sldChg>
      <pc:sldChg chg="addSp delSp modSp add mod">
        <pc:chgData name="ana maria basei" userId="e7f93654e69b1edc" providerId="LiveId" clId="{074F4CDC-5AA1-498B-9D1D-963D1981A0DE}" dt="2022-05-25T23:47:53.652" v="2187"/>
        <pc:sldMkLst>
          <pc:docMk/>
          <pc:sldMk cId="3724577827" sldId="265"/>
        </pc:sldMkLst>
        <pc:graphicFrameChg chg="add mod">
          <ac:chgData name="ana maria basei" userId="e7f93654e69b1edc" providerId="LiveId" clId="{074F4CDC-5AA1-498B-9D1D-963D1981A0DE}" dt="2022-05-11T19:22:28.475" v="538" actId="1076"/>
          <ac:graphicFrameMkLst>
            <pc:docMk/>
            <pc:sldMk cId="3724577827" sldId="265"/>
            <ac:graphicFrameMk id="2" creationId="{63883DB2-F373-9ABF-B97F-44548B2BE6B6}"/>
          </ac:graphicFrameMkLst>
        </pc:graphicFrameChg>
        <pc:graphicFrameChg chg="add mod">
          <ac:chgData name="ana maria basei" userId="e7f93654e69b1edc" providerId="LiveId" clId="{074F4CDC-5AA1-498B-9D1D-963D1981A0DE}" dt="2022-05-25T23:47:53.652" v="2187"/>
          <ac:graphicFrameMkLst>
            <pc:docMk/>
            <pc:sldMk cId="3724577827" sldId="265"/>
            <ac:graphicFrameMk id="3" creationId="{8710A4CA-02CD-3E7A-E8A9-141DE9D33B16}"/>
          </ac:graphicFrameMkLst>
        </pc:graphicFrameChg>
        <pc:graphicFrameChg chg="del">
          <ac:chgData name="ana maria basei" userId="e7f93654e69b1edc" providerId="LiveId" clId="{074F4CDC-5AA1-498B-9D1D-963D1981A0DE}" dt="2022-05-11T19:22:21.307" v="534" actId="478"/>
          <ac:graphicFrameMkLst>
            <pc:docMk/>
            <pc:sldMk cId="3724577827" sldId="265"/>
            <ac:graphicFrameMk id="11" creationId="{AF39996F-BD25-7FA8-2AF2-0AF4273DBD96}"/>
          </ac:graphicFrameMkLst>
        </pc:graphicFrameChg>
        <pc:graphicFrameChg chg="del">
          <ac:chgData name="ana maria basei" userId="e7f93654e69b1edc" providerId="LiveId" clId="{074F4CDC-5AA1-498B-9D1D-963D1981A0DE}" dt="2022-05-11T19:22:33.582" v="539" actId="478"/>
          <ac:graphicFrameMkLst>
            <pc:docMk/>
            <pc:sldMk cId="3724577827" sldId="265"/>
            <ac:graphicFrameMk id="12" creationId="{32336F1D-33DC-7195-2369-A1ACC108C1A2}"/>
          </ac:graphicFrameMkLst>
        </pc:graphicFrameChg>
      </pc:sldChg>
      <pc:sldChg chg="addSp delSp modSp add mod">
        <pc:chgData name="ana maria basei" userId="e7f93654e69b1edc" providerId="LiveId" clId="{074F4CDC-5AA1-498B-9D1D-963D1981A0DE}" dt="2022-05-25T23:49:23.071" v="2190"/>
        <pc:sldMkLst>
          <pc:docMk/>
          <pc:sldMk cId="2349729011" sldId="266"/>
        </pc:sldMkLst>
        <pc:graphicFrameChg chg="del">
          <ac:chgData name="ana maria basei" userId="e7f93654e69b1edc" providerId="LiveId" clId="{074F4CDC-5AA1-498B-9D1D-963D1981A0DE}" dt="2022-05-11T19:22:57.706" v="546" actId="478"/>
          <ac:graphicFrameMkLst>
            <pc:docMk/>
            <pc:sldMk cId="2349729011" sldId="266"/>
            <ac:graphicFrameMk id="2" creationId="{63883DB2-F373-9ABF-B97F-44548B2BE6B6}"/>
          </ac:graphicFrameMkLst>
        </pc:graphicFrameChg>
        <pc:graphicFrameChg chg="del">
          <ac:chgData name="ana maria basei" userId="e7f93654e69b1edc" providerId="LiveId" clId="{074F4CDC-5AA1-498B-9D1D-963D1981A0DE}" dt="2022-05-11T19:23:10.365" v="552" actId="478"/>
          <ac:graphicFrameMkLst>
            <pc:docMk/>
            <pc:sldMk cId="2349729011" sldId="266"/>
            <ac:graphicFrameMk id="3" creationId="{8710A4CA-02CD-3E7A-E8A9-141DE9D33B16}"/>
          </ac:graphicFrameMkLst>
        </pc:graphicFrameChg>
        <pc:graphicFrameChg chg="add mod">
          <ac:chgData name="ana maria basei" userId="e7f93654e69b1edc" providerId="LiveId" clId="{074F4CDC-5AA1-498B-9D1D-963D1981A0DE}" dt="2022-05-11T19:23:04.789" v="551" actId="1076"/>
          <ac:graphicFrameMkLst>
            <pc:docMk/>
            <pc:sldMk cId="2349729011" sldId="266"/>
            <ac:graphicFrameMk id="4" creationId="{9759BCD4-EE37-6158-08BF-AD1ACD6FB684}"/>
          </ac:graphicFrameMkLst>
        </pc:graphicFrameChg>
        <pc:graphicFrameChg chg="add mod">
          <ac:chgData name="ana maria basei" userId="e7f93654e69b1edc" providerId="LiveId" clId="{074F4CDC-5AA1-498B-9D1D-963D1981A0DE}" dt="2022-05-25T23:49:23.071" v="2190"/>
          <ac:graphicFrameMkLst>
            <pc:docMk/>
            <pc:sldMk cId="2349729011" sldId="266"/>
            <ac:graphicFrameMk id="5" creationId="{D6CB9F26-E6F3-AF49-2A76-98EFD6F80F78}"/>
          </ac:graphicFrameMkLst>
        </pc:graphicFrameChg>
      </pc:sldChg>
      <pc:sldChg chg="addSp delSp modSp add mod">
        <pc:chgData name="ana maria basei" userId="e7f93654e69b1edc" providerId="LiveId" clId="{074F4CDC-5AA1-498B-9D1D-963D1981A0DE}" dt="2022-05-11T19:24:21.342" v="563" actId="478"/>
        <pc:sldMkLst>
          <pc:docMk/>
          <pc:sldMk cId="998811917" sldId="267"/>
        </pc:sldMkLst>
        <pc:graphicFrameChg chg="add mod">
          <ac:chgData name="ana maria basei" userId="e7f93654e69b1edc" providerId="LiveId" clId="{074F4CDC-5AA1-498B-9D1D-963D1981A0DE}" dt="2022-05-11T19:23:34.245" v="562" actId="1076"/>
          <ac:graphicFrameMkLst>
            <pc:docMk/>
            <pc:sldMk cId="998811917" sldId="267"/>
            <ac:graphicFrameMk id="2" creationId="{DE08C359-01FA-255C-9668-079A5F7266E2}"/>
          </ac:graphicFrameMkLst>
        </pc:graphicFrameChg>
        <pc:graphicFrameChg chg="del">
          <ac:chgData name="ana maria basei" userId="e7f93654e69b1edc" providerId="LiveId" clId="{074F4CDC-5AA1-498B-9D1D-963D1981A0DE}" dt="2022-05-11T19:23:25.587" v="557" actId="478"/>
          <ac:graphicFrameMkLst>
            <pc:docMk/>
            <pc:sldMk cId="998811917" sldId="267"/>
            <ac:graphicFrameMk id="4" creationId="{9759BCD4-EE37-6158-08BF-AD1ACD6FB684}"/>
          </ac:graphicFrameMkLst>
        </pc:graphicFrameChg>
        <pc:graphicFrameChg chg="del">
          <ac:chgData name="ana maria basei" userId="e7f93654e69b1edc" providerId="LiveId" clId="{074F4CDC-5AA1-498B-9D1D-963D1981A0DE}" dt="2022-05-11T19:24:21.342" v="563" actId="478"/>
          <ac:graphicFrameMkLst>
            <pc:docMk/>
            <pc:sldMk cId="998811917" sldId="267"/>
            <ac:graphicFrameMk id="5" creationId="{D6CB9F26-E6F3-AF49-2A76-98EFD6F80F78}"/>
          </ac:graphicFrameMkLst>
        </pc:graphicFrameChg>
      </pc:sldChg>
      <pc:sldChg chg="addSp delSp modSp add mod">
        <pc:chgData name="ana maria basei" userId="e7f93654e69b1edc" providerId="LiveId" clId="{074F4CDC-5AA1-498B-9D1D-963D1981A0DE}" dt="2022-05-11T19:31:59.725" v="631" actId="1076"/>
        <pc:sldMkLst>
          <pc:docMk/>
          <pc:sldMk cId="299176348" sldId="268"/>
        </pc:sldMkLst>
        <pc:spChg chg="add del mod">
          <ac:chgData name="ana maria basei" userId="e7f93654e69b1edc" providerId="LiveId" clId="{074F4CDC-5AA1-498B-9D1D-963D1981A0DE}" dt="2022-05-11T19:25:48.834" v="583" actId="478"/>
          <ac:spMkLst>
            <pc:docMk/>
            <pc:sldMk cId="299176348" sldId="268"/>
            <ac:spMk id="6" creationId="{F493B787-61F7-CF09-67AA-6BF007187302}"/>
          </ac:spMkLst>
        </pc:spChg>
        <pc:spChg chg="del">
          <ac:chgData name="ana maria basei" userId="e7f93654e69b1edc" providerId="LiveId" clId="{074F4CDC-5AA1-498B-9D1D-963D1981A0DE}" dt="2022-05-11T19:27:03.567" v="594" actId="478"/>
          <ac:spMkLst>
            <pc:docMk/>
            <pc:sldMk cId="299176348" sldId="268"/>
            <ac:spMk id="10" creationId="{AD70D8DF-5747-29B0-06EB-BE38FF177179}"/>
          </ac:spMkLst>
        </pc:spChg>
        <pc:graphicFrameChg chg="mod">
          <ac:chgData name="ana maria basei" userId="e7f93654e69b1edc" providerId="LiveId" clId="{074F4CDC-5AA1-498B-9D1D-963D1981A0DE}" dt="2022-05-11T19:31:57.218" v="630"/>
          <ac:graphicFrameMkLst>
            <pc:docMk/>
            <pc:sldMk cId="299176348" sldId="268"/>
            <ac:graphicFrameMk id="2" creationId="{DE08C359-01FA-255C-9668-079A5F7266E2}"/>
          </ac:graphicFrameMkLst>
        </pc:graphicFrameChg>
        <pc:graphicFrameChg chg="add del mod">
          <ac:chgData name="ana maria basei" userId="e7f93654e69b1edc" providerId="LiveId" clId="{074F4CDC-5AA1-498B-9D1D-963D1981A0DE}" dt="2022-05-11T19:24:26.599" v="567"/>
          <ac:graphicFrameMkLst>
            <pc:docMk/>
            <pc:sldMk cId="299176348" sldId="268"/>
            <ac:graphicFrameMk id="3" creationId="{88FE774B-14E7-DE60-C398-9B8765FD897F}"/>
          </ac:graphicFrameMkLst>
        </pc:graphicFrameChg>
        <pc:graphicFrameChg chg="add del mod">
          <ac:chgData name="ana maria basei" userId="e7f93654e69b1edc" providerId="LiveId" clId="{074F4CDC-5AA1-498B-9D1D-963D1981A0DE}" dt="2022-05-11T19:25:45.260" v="582" actId="478"/>
          <ac:graphicFrameMkLst>
            <pc:docMk/>
            <pc:sldMk cId="299176348" sldId="268"/>
            <ac:graphicFrameMk id="5" creationId="{18E9D7D4-5D0D-AF24-9143-9C768CDC4408}"/>
          </ac:graphicFrameMkLst>
        </pc:graphicFrameChg>
        <pc:picChg chg="add del mod">
          <ac:chgData name="ana maria basei" userId="e7f93654e69b1edc" providerId="LiveId" clId="{074F4CDC-5AA1-498B-9D1D-963D1981A0DE}" dt="2022-05-11T19:26:38.605" v="586" actId="478"/>
          <ac:picMkLst>
            <pc:docMk/>
            <pc:sldMk cId="299176348" sldId="268"/>
            <ac:picMk id="7" creationId="{66EE4717-D40E-D308-2340-84B4823BA75B}"/>
          </ac:picMkLst>
        </pc:picChg>
        <pc:picChg chg="add mod modCrop">
          <ac:chgData name="ana maria basei" userId="e7f93654e69b1edc" providerId="LiveId" clId="{074F4CDC-5AA1-498B-9D1D-963D1981A0DE}" dt="2022-05-11T19:31:59.725" v="631" actId="1076"/>
          <ac:picMkLst>
            <pc:docMk/>
            <pc:sldMk cId="299176348" sldId="268"/>
            <ac:picMk id="8" creationId="{1550D0D0-AF8E-C02A-944B-224F6B3B46C1}"/>
          </ac:picMkLst>
        </pc:picChg>
      </pc:sldChg>
      <pc:sldChg chg="addSp delSp modSp add mod delAnim modAnim">
        <pc:chgData name="ana maria basei" userId="e7f93654e69b1edc" providerId="LiveId" clId="{074F4CDC-5AA1-498B-9D1D-963D1981A0DE}" dt="2022-05-25T23:49:42.881" v="2191" actId="14100"/>
        <pc:sldMkLst>
          <pc:docMk/>
          <pc:sldMk cId="2095534231" sldId="269"/>
        </pc:sldMkLst>
        <pc:spChg chg="add del mod">
          <ac:chgData name="ana maria basei" userId="e7f93654e69b1edc" providerId="LiveId" clId="{074F4CDC-5AA1-498B-9D1D-963D1981A0DE}" dt="2022-05-11T19:33:58.269" v="663" actId="478"/>
          <ac:spMkLst>
            <pc:docMk/>
            <pc:sldMk cId="2095534231" sldId="269"/>
            <ac:spMk id="6" creationId="{F9539CBC-04EA-6B63-C577-6E295222E255}"/>
          </ac:spMkLst>
        </pc:spChg>
        <pc:spChg chg="add mod">
          <ac:chgData name="ana maria basei" userId="e7f93654e69b1edc" providerId="LiveId" clId="{074F4CDC-5AA1-498B-9D1D-963D1981A0DE}" dt="2022-05-11T19:36:17" v="1010" actId="12"/>
          <ac:spMkLst>
            <pc:docMk/>
            <pc:sldMk cId="2095534231" sldId="269"/>
            <ac:spMk id="11" creationId="{F431E56F-E4A3-E4D2-7902-A6462867E505}"/>
          </ac:spMkLst>
        </pc:spChg>
        <pc:graphicFrameChg chg="mod">
          <ac:chgData name="ana maria basei" userId="e7f93654e69b1edc" providerId="LiveId" clId="{074F4CDC-5AA1-498B-9D1D-963D1981A0DE}" dt="2022-05-25T23:49:42.881" v="2191" actId="14100"/>
          <ac:graphicFrameMkLst>
            <pc:docMk/>
            <pc:sldMk cId="2095534231" sldId="269"/>
            <ac:graphicFrameMk id="2" creationId="{38B37E3C-0050-086E-EF1A-84E42B6A8ABF}"/>
          </ac:graphicFrameMkLst>
        </pc:graphicFrameChg>
        <pc:graphicFrameChg chg="del">
          <ac:chgData name="ana maria basei" userId="e7f93654e69b1edc" providerId="LiveId" clId="{074F4CDC-5AA1-498B-9D1D-963D1981A0DE}" dt="2022-05-11T19:27:43.001" v="599" actId="478"/>
          <ac:graphicFrameMkLst>
            <pc:docMk/>
            <pc:sldMk cId="2095534231" sldId="269"/>
            <ac:graphicFrameMk id="2" creationId="{DE08C359-01FA-255C-9668-079A5F7266E2}"/>
          </ac:graphicFrameMkLst>
        </pc:graphicFrameChg>
        <pc:graphicFrameChg chg="add del mod">
          <ac:chgData name="ana maria basei" userId="e7f93654e69b1edc" providerId="LiveId" clId="{074F4CDC-5AA1-498B-9D1D-963D1981A0DE}" dt="2022-05-11T19:27:43.956" v="602"/>
          <ac:graphicFrameMkLst>
            <pc:docMk/>
            <pc:sldMk cId="2095534231" sldId="269"/>
            <ac:graphicFrameMk id="3" creationId="{41053956-1936-3545-8B95-363F901B098A}"/>
          </ac:graphicFrameMkLst>
        </pc:graphicFrameChg>
        <pc:picChg chg="add del mod modCrop">
          <ac:chgData name="ana maria basei" userId="e7f93654e69b1edc" providerId="LiveId" clId="{074F4CDC-5AA1-498B-9D1D-963D1981A0DE}" dt="2022-05-11T19:32:37.240" v="633" actId="478"/>
          <ac:picMkLst>
            <pc:docMk/>
            <pc:sldMk cId="2095534231" sldId="269"/>
            <ac:picMk id="5" creationId="{2FFB8AA7-3B99-B6AD-6075-4A84EA4FC190}"/>
          </ac:picMkLst>
        </pc:picChg>
        <pc:picChg chg="add del">
          <ac:chgData name="ana maria basei" userId="e7f93654e69b1edc" providerId="LiveId" clId="{074F4CDC-5AA1-498B-9D1D-963D1981A0DE}" dt="2022-05-11T19:32:46.727" v="635" actId="478"/>
          <ac:picMkLst>
            <pc:docMk/>
            <pc:sldMk cId="2095534231" sldId="269"/>
            <ac:picMk id="7" creationId="{E887A1D0-62F2-F066-62F6-8FDC891F6555}"/>
          </ac:picMkLst>
        </pc:picChg>
        <pc:picChg chg="del">
          <ac:chgData name="ana maria basei" userId="e7f93654e69b1edc" providerId="LiveId" clId="{074F4CDC-5AA1-498B-9D1D-963D1981A0DE}" dt="2022-05-11T19:27:40.942" v="598" actId="478"/>
          <ac:picMkLst>
            <pc:docMk/>
            <pc:sldMk cId="2095534231" sldId="269"/>
            <ac:picMk id="8" creationId="{1550D0D0-AF8E-C02A-944B-224F6B3B46C1}"/>
          </ac:picMkLst>
        </pc:picChg>
        <pc:picChg chg="add del mod modCrop">
          <ac:chgData name="ana maria basei" userId="e7f93654e69b1edc" providerId="LiveId" clId="{074F4CDC-5AA1-498B-9D1D-963D1981A0DE}" dt="2022-05-11T19:35:13.192" v="938" actId="478"/>
          <ac:picMkLst>
            <pc:docMk/>
            <pc:sldMk cId="2095534231" sldId="269"/>
            <ac:picMk id="9" creationId="{7C9A8806-93A1-41E4-858B-0AB47B8D0E17}"/>
          </ac:picMkLst>
        </pc:picChg>
        <pc:picChg chg="add del mod modCrop">
          <ac:chgData name="ana maria basei" userId="e7f93654e69b1edc" providerId="LiveId" clId="{074F4CDC-5AA1-498B-9D1D-963D1981A0DE}" dt="2022-05-11T19:33:56.348" v="662" actId="478"/>
          <ac:picMkLst>
            <pc:docMk/>
            <pc:sldMk cId="2095534231" sldId="269"/>
            <ac:picMk id="10" creationId="{F0403039-029C-7B52-DA4A-8789B2D1AB4D}"/>
          </ac:picMkLst>
        </pc:picChg>
      </pc:sldChg>
      <pc:sldChg chg="addSp delSp modSp add mod ord">
        <pc:chgData name="ana maria basei" userId="e7f93654e69b1edc" providerId="LiveId" clId="{074F4CDC-5AA1-498B-9D1D-963D1981A0DE}" dt="2022-05-11T19:33:51.791" v="660"/>
        <pc:sldMkLst>
          <pc:docMk/>
          <pc:sldMk cId="66639278" sldId="270"/>
        </pc:sldMkLst>
        <pc:spChg chg="add mod">
          <ac:chgData name="ana maria basei" userId="e7f93654e69b1edc" providerId="LiveId" clId="{074F4CDC-5AA1-498B-9D1D-963D1981A0DE}" dt="2022-05-11T19:33:49.421" v="658" actId="1076"/>
          <ac:spMkLst>
            <pc:docMk/>
            <pc:sldMk cId="66639278" sldId="270"/>
            <ac:spMk id="2" creationId="{010F6588-0AE8-9D8C-AD79-A1EC7E964A56}"/>
          </ac:spMkLst>
        </pc:spChg>
        <pc:picChg chg="del">
          <ac:chgData name="ana maria basei" userId="e7f93654e69b1edc" providerId="LiveId" clId="{074F4CDC-5AA1-498B-9D1D-963D1981A0DE}" dt="2022-05-11T19:33:32.699" v="647" actId="478"/>
          <ac:picMkLst>
            <pc:docMk/>
            <pc:sldMk cId="66639278" sldId="270"/>
            <ac:picMk id="9" creationId="{7C9A8806-93A1-41E4-858B-0AB47B8D0E17}"/>
          </ac:picMkLst>
        </pc:picChg>
      </pc:sldChg>
      <pc:sldChg chg="addSp delSp modSp add mod">
        <pc:chgData name="ana maria basei" userId="e7f93654e69b1edc" providerId="LiveId" clId="{074F4CDC-5AA1-498B-9D1D-963D1981A0DE}" dt="2022-05-11T19:39:34.929" v="1080" actId="207"/>
        <pc:sldMkLst>
          <pc:docMk/>
          <pc:sldMk cId="2234507598" sldId="271"/>
        </pc:sldMkLst>
        <pc:spChg chg="add del mod">
          <ac:chgData name="ana maria basei" userId="e7f93654e69b1edc" providerId="LiveId" clId="{074F4CDC-5AA1-498B-9D1D-963D1981A0DE}" dt="2022-05-11T19:39:34.929" v="1080" actId="207"/>
          <ac:spMkLst>
            <pc:docMk/>
            <pc:sldMk cId="2234507598" sldId="271"/>
            <ac:spMk id="11" creationId="{F431E56F-E4A3-E4D2-7902-A6462867E505}"/>
          </ac:spMkLst>
        </pc:spChg>
        <pc:graphicFrameChg chg="add del mod">
          <ac:chgData name="ana maria basei" userId="e7f93654e69b1edc" providerId="LiveId" clId="{074F4CDC-5AA1-498B-9D1D-963D1981A0DE}" dt="2022-05-11T19:36:35.396" v="1015"/>
          <ac:graphicFrameMkLst>
            <pc:docMk/>
            <pc:sldMk cId="2234507598" sldId="271"/>
            <ac:graphicFrameMk id="2" creationId="{B467100B-53A8-E7E9-1172-7A923E8D4EED}"/>
          </ac:graphicFrameMkLst>
        </pc:graphicFrameChg>
        <pc:graphicFrameChg chg="add del mod">
          <ac:chgData name="ana maria basei" userId="e7f93654e69b1edc" providerId="LiveId" clId="{074F4CDC-5AA1-498B-9D1D-963D1981A0DE}" dt="2022-05-11T19:38:57.177" v="1070" actId="478"/>
          <ac:graphicFrameMkLst>
            <pc:docMk/>
            <pc:sldMk cId="2234507598" sldId="271"/>
            <ac:graphicFrameMk id="3" creationId="{119D9A4E-3EED-0202-F7F8-F9B3B54CA044}"/>
          </ac:graphicFrameMkLst>
        </pc:graphicFrameChg>
        <pc:picChg chg="add del mod modCrop">
          <ac:chgData name="ana maria basei" userId="e7f93654e69b1edc" providerId="LiveId" clId="{074F4CDC-5AA1-498B-9D1D-963D1981A0DE}" dt="2022-05-11T19:38:48.351" v="1062" actId="478"/>
          <ac:picMkLst>
            <pc:docMk/>
            <pc:sldMk cId="2234507598" sldId="271"/>
            <ac:picMk id="4" creationId="{228A3F93-F435-CC40-15F1-F642457FE142}"/>
          </ac:picMkLst>
        </pc:picChg>
        <pc:picChg chg="add mod modCrop">
          <ac:chgData name="ana maria basei" userId="e7f93654e69b1edc" providerId="LiveId" clId="{074F4CDC-5AA1-498B-9D1D-963D1981A0DE}" dt="2022-05-11T19:39:30.284" v="1078" actId="14100"/>
          <ac:picMkLst>
            <pc:docMk/>
            <pc:sldMk cId="2234507598" sldId="271"/>
            <ac:picMk id="5" creationId="{A9A95A04-5002-96BA-120C-981B4DB817DD}"/>
          </ac:picMkLst>
        </pc:picChg>
      </pc:sldChg>
      <pc:sldChg chg="addSp delSp modSp add mod modClrScheme modAnim chgLayout">
        <pc:chgData name="ana maria basei" userId="e7f93654e69b1edc" providerId="LiveId" clId="{074F4CDC-5AA1-498B-9D1D-963D1981A0DE}" dt="2022-05-11T19:43:40.589" v="1246" actId="20577"/>
        <pc:sldMkLst>
          <pc:docMk/>
          <pc:sldMk cId="3351977250" sldId="272"/>
        </pc:sldMkLst>
        <pc:spChg chg="add del">
          <ac:chgData name="ana maria basei" userId="e7f93654e69b1edc" providerId="LiveId" clId="{074F4CDC-5AA1-498B-9D1D-963D1981A0DE}" dt="2022-05-11T19:40:21.754" v="1097"/>
          <ac:spMkLst>
            <pc:docMk/>
            <pc:sldMk cId="3351977250" sldId="272"/>
            <ac:spMk id="6" creationId="{983A3495-94ED-70C6-C57A-9D785F345CB3}"/>
          </ac:spMkLst>
        </pc:spChg>
        <pc:spChg chg="add del">
          <ac:chgData name="ana maria basei" userId="e7f93654e69b1edc" providerId="LiveId" clId="{074F4CDC-5AA1-498B-9D1D-963D1981A0DE}" dt="2022-05-11T19:40:21.754" v="1097"/>
          <ac:spMkLst>
            <pc:docMk/>
            <pc:sldMk cId="3351977250" sldId="272"/>
            <ac:spMk id="7" creationId="{109A78B8-3D0B-EF87-CCDB-54A9090A4702}"/>
          </ac:spMkLst>
        </pc:spChg>
        <pc:spChg chg="add del">
          <ac:chgData name="ana maria basei" userId="e7f93654e69b1edc" providerId="LiveId" clId="{074F4CDC-5AA1-498B-9D1D-963D1981A0DE}" dt="2022-05-11T19:40:21.754" v="1097"/>
          <ac:spMkLst>
            <pc:docMk/>
            <pc:sldMk cId="3351977250" sldId="272"/>
            <ac:spMk id="8" creationId="{28A48DE0-B8DD-E5E5-063D-0F5ECEB80371}"/>
          </ac:spMkLst>
        </pc:spChg>
        <pc:spChg chg="add mod">
          <ac:chgData name="ana maria basei" userId="e7f93654e69b1edc" providerId="LiveId" clId="{074F4CDC-5AA1-498B-9D1D-963D1981A0DE}" dt="2022-05-11T19:42:17.534" v="1177" actId="1076"/>
          <ac:spMkLst>
            <pc:docMk/>
            <pc:sldMk cId="3351977250" sldId="272"/>
            <ac:spMk id="9" creationId="{40A964F0-0E19-CD81-515E-B8F149383449}"/>
          </ac:spMkLst>
        </pc:spChg>
        <pc:spChg chg="mod">
          <ac:chgData name="ana maria basei" userId="e7f93654e69b1edc" providerId="LiveId" clId="{074F4CDC-5AA1-498B-9D1D-963D1981A0DE}" dt="2022-05-11T19:40:18.801" v="1091" actId="20577"/>
          <ac:spMkLst>
            <pc:docMk/>
            <pc:sldMk cId="3351977250" sldId="272"/>
            <ac:spMk id="11" creationId="{F431E56F-E4A3-E4D2-7902-A6462867E505}"/>
          </ac:spMkLst>
        </pc:spChg>
        <pc:spChg chg="add del mod ord">
          <ac:chgData name="ana maria basei" userId="e7f93654e69b1edc" providerId="LiveId" clId="{074F4CDC-5AA1-498B-9D1D-963D1981A0DE}" dt="2022-05-11T19:42:15.078" v="1176" actId="478"/>
          <ac:spMkLst>
            <pc:docMk/>
            <pc:sldMk cId="3351977250" sldId="272"/>
            <ac:spMk id="13" creationId="{7FAA12D1-AEBD-35E6-EF4B-EB8677154D14}"/>
          </ac:spMkLst>
        </pc:spChg>
        <pc:spChg chg="add del mod ord">
          <ac:chgData name="ana maria basei" userId="e7f93654e69b1edc" providerId="LiveId" clId="{074F4CDC-5AA1-498B-9D1D-963D1981A0DE}" dt="2022-05-11T19:42:12.994" v="1175" actId="478"/>
          <ac:spMkLst>
            <pc:docMk/>
            <pc:sldMk cId="3351977250" sldId="272"/>
            <ac:spMk id="14" creationId="{2F18D701-DB6C-FA85-AF0F-406CF6E3962C}"/>
          </ac:spMkLst>
        </pc:spChg>
        <pc:spChg chg="add del mod ord">
          <ac:chgData name="ana maria basei" userId="e7f93654e69b1edc" providerId="LiveId" clId="{074F4CDC-5AA1-498B-9D1D-963D1981A0DE}" dt="2022-05-11T19:41:38.530" v="1133" actId="478"/>
          <ac:spMkLst>
            <pc:docMk/>
            <pc:sldMk cId="3351977250" sldId="272"/>
            <ac:spMk id="15" creationId="{DDE9986B-FA16-FE51-75C6-E3A7E1CE334C}"/>
          </ac:spMkLst>
        </pc:spChg>
        <pc:spChg chg="add del mod ord">
          <ac:chgData name="ana maria basei" userId="e7f93654e69b1edc" providerId="LiveId" clId="{074F4CDC-5AA1-498B-9D1D-963D1981A0DE}" dt="2022-05-11T19:42:34.461" v="1181" actId="478"/>
          <ac:spMkLst>
            <pc:docMk/>
            <pc:sldMk cId="3351977250" sldId="272"/>
            <ac:spMk id="16" creationId="{2F79F7A4-3CF8-66DF-96AA-567443B047B8}"/>
          </ac:spMkLst>
        </pc:spChg>
        <pc:spChg chg="add del mod ord">
          <ac:chgData name="ana maria basei" userId="e7f93654e69b1edc" providerId="LiveId" clId="{074F4CDC-5AA1-498B-9D1D-963D1981A0DE}" dt="2022-05-11T19:42:36.295" v="1182" actId="478"/>
          <ac:spMkLst>
            <pc:docMk/>
            <pc:sldMk cId="3351977250" sldId="272"/>
            <ac:spMk id="17" creationId="{0000BFC2-10E0-C9C7-B539-419AF23F49B9}"/>
          </ac:spMkLst>
        </pc:spChg>
        <pc:spChg chg="add mod">
          <ac:chgData name="ana maria basei" userId="e7f93654e69b1edc" providerId="LiveId" clId="{074F4CDC-5AA1-498B-9D1D-963D1981A0DE}" dt="2022-05-11T19:43:40.589" v="1246" actId="20577"/>
          <ac:spMkLst>
            <pc:docMk/>
            <pc:sldMk cId="3351977250" sldId="272"/>
            <ac:spMk id="18" creationId="{EE94E6C6-75E1-9AF9-6B18-DE9D2909BD75}"/>
          </ac:spMkLst>
        </pc:spChg>
        <pc:graphicFrameChg chg="add del mod">
          <ac:chgData name="ana maria basei" userId="e7f93654e69b1edc" providerId="LiveId" clId="{074F4CDC-5AA1-498B-9D1D-963D1981A0DE}" dt="2022-05-11T19:40:21.754" v="1097"/>
          <ac:graphicFrameMkLst>
            <pc:docMk/>
            <pc:sldMk cId="3351977250" sldId="272"/>
            <ac:graphicFrameMk id="2" creationId="{38727A24-FD88-4344-7ED4-A38FC108AFCD}"/>
          </ac:graphicFrameMkLst>
        </pc:graphicFrameChg>
        <pc:graphicFrameChg chg="add del">
          <ac:chgData name="ana maria basei" userId="e7f93654e69b1edc" providerId="LiveId" clId="{074F4CDC-5AA1-498B-9D1D-963D1981A0DE}" dt="2022-05-11T19:40:21.754" v="1097"/>
          <ac:graphicFrameMkLst>
            <pc:docMk/>
            <pc:sldMk cId="3351977250" sldId="272"/>
            <ac:graphicFrameMk id="3" creationId="{B0FF63A4-17FB-3923-C206-64B6971F8A29}"/>
          </ac:graphicFrameMkLst>
        </pc:graphicFrameChg>
        <pc:graphicFrameChg chg="add del">
          <ac:chgData name="ana maria basei" userId="e7f93654e69b1edc" providerId="LiveId" clId="{074F4CDC-5AA1-498B-9D1D-963D1981A0DE}" dt="2022-05-11T19:40:21.754" v="1097"/>
          <ac:graphicFrameMkLst>
            <pc:docMk/>
            <pc:sldMk cId="3351977250" sldId="272"/>
            <ac:graphicFrameMk id="4" creationId="{7D42E40E-8082-68CB-B984-70745B48CD01}"/>
          </ac:graphicFrameMkLst>
        </pc:graphicFrameChg>
        <pc:graphicFrameChg chg="add del mod">
          <ac:chgData name="ana maria basei" userId="e7f93654e69b1edc" providerId="LiveId" clId="{074F4CDC-5AA1-498B-9D1D-963D1981A0DE}" dt="2022-05-11T19:40:43.253" v="1118"/>
          <ac:graphicFrameMkLst>
            <pc:docMk/>
            <pc:sldMk cId="3351977250" sldId="272"/>
            <ac:graphicFrameMk id="10" creationId="{4948C6AB-C3A5-14F8-EF99-C6CFA3D0B963}"/>
          </ac:graphicFrameMkLst>
        </pc:graphicFrameChg>
        <pc:graphicFrameChg chg="add mod">
          <ac:chgData name="ana maria basei" userId="e7f93654e69b1edc" providerId="LiveId" clId="{074F4CDC-5AA1-498B-9D1D-963D1981A0DE}" dt="2022-05-11T19:42:21.768" v="1180" actId="1076"/>
          <ac:graphicFrameMkLst>
            <pc:docMk/>
            <pc:sldMk cId="3351977250" sldId="272"/>
            <ac:graphicFrameMk id="12" creationId="{A9FB3522-2AA6-B9F7-2C26-9BCB095133D4}"/>
          </ac:graphicFrameMkLst>
        </pc:graphicFrameChg>
        <pc:graphicFrameChg chg="add mod">
          <ac:chgData name="ana maria basei" userId="e7f93654e69b1edc" providerId="LiveId" clId="{074F4CDC-5AA1-498B-9D1D-963D1981A0DE}" dt="2022-05-11T19:43:14.655" v="1204" actId="14100"/>
          <ac:graphicFrameMkLst>
            <pc:docMk/>
            <pc:sldMk cId="3351977250" sldId="272"/>
            <ac:graphicFrameMk id="19" creationId="{2A30A016-488B-FEAD-0C73-B89C73933B53}"/>
          </ac:graphicFrameMkLst>
        </pc:graphicFrameChg>
        <pc:picChg chg="del">
          <ac:chgData name="ana maria basei" userId="e7f93654e69b1edc" providerId="LiveId" clId="{074F4CDC-5AA1-498B-9D1D-963D1981A0DE}" dt="2022-05-11T19:40:14.922" v="1082" actId="478"/>
          <ac:picMkLst>
            <pc:docMk/>
            <pc:sldMk cId="3351977250" sldId="272"/>
            <ac:picMk id="5" creationId="{A9A95A04-5002-96BA-120C-981B4DB817DD}"/>
          </ac:picMkLst>
        </pc:picChg>
      </pc:sldChg>
      <pc:sldChg chg="addSp delSp modSp new mod modClrScheme chgLayout">
        <pc:chgData name="ana maria basei" userId="e7f93654e69b1edc" providerId="LiveId" clId="{074F4CDC-5AA1-498B-9D1D-963D1981A0DE}" dt="2022-05-11T19:45:12.654" v="1259" actId="732"/>
        <pc:sldMkLst>
          <pc:docMk/>
          <pc:sldMk cId="767552509" sldId="273"/>
        </pc:sldMkLst>
        <pc:spChg chg="add del mod ord">
          <ac:chgData name="ana maria basei" userId="e7f93654e69b1edc" providerId="LiveId" clId="{074F4CDC-5AA1-498B-9D1D-963D1981A0DE}" dt="2022-05-11T19:44:46.190" v="1250" actId="700"/>
          <ac:spMkLst>
            <pc:docMk/>
            <pc:sldMk cId="767552509" sldId="273"/>
            <ac:spMk id="2" creationId="{010FB96C-A769-9689-0929-5C6008C3052A}"/>
          </ac:spMkLst>
        </pc:spChg>
        <pc:spChg chg="add del mod ord">
          <ac:chgData name="ana maria basei" userId="e7f93654e69b1edc" providerId="LiveId" clId="{074F4CDC-5AA1-498B-9D1D-963D1981A0DE}" dt="2022-05-11T19:44:46.190" v="1250" actId="700"/>
          <ac:spMkLst>
            <pc:docMk/>
            <pc:sldMk cId="767552509" sldId="273"/>
            <ac:spMk id="3" creationId="{C4A3AFD1-91CC-7452-0C6B-2BE874FD25D3}"/>
          </ac:spMkLst>
        </pc:spChg>
        <pc:spChg chg="add del">
          <ac:chgData name="ana maria basei" userId="e7f93654e69b1edc" providerId="LiveId" clId="{074F4CDC-5AA1-498B-9D1D-963D1981A0DE}" dt="2022-05-11T19:44:46.190" v="1250" actId="700"/>
          <ac:spMkLst>
            <pc:docMk/>
            <pc:sldMk cId="767552509" sldId="273"/>
            <ac:spMk id="4" creationId="{C0F95145-161C-D33C-8D4C-5638A2A20327}"/>
          </ac:spMkLst>
        </pc:spChg>
        <pc:spChg chg="add del">
          <ac:chgData name="ana maria basei" userId="e7f93654e69b1edc" providerId="LiveId" clId="{074F4CDC-5AA1-498B-9D1D-963D1981A0DE}" dt="2022-05-11T19:44:46.190" v="1250" actId="700"/>
          <ac:spMkLst>
            <pc:docMk/>
            <pc:sldMk cId="767552509" sldId="273"/>
            <ac:spMk id="5" creationId="{27A49D79-867E-5653-F4CC-6FBA0A12526B}"/>
          </ac:spMkLst>
        </pc:spChg>
        <pc:spChg chg="add del">
          <ac:chgData name="ana maria basei" userId="e7f93654e69b1edc" providerId="LiveId" clId="{074F4CDC-5AA1-498B-9D1D-963D1981A0DE}" dt="2022-05-11T19:44:46.190" v="1250" actId="700"/>
          <ac:spMkLst>
            <pc:docMk/>
            <pc:sldMk cId="767552509" sldId="273"/>
            <ac:spMk id="6" creationId="{FC8AE1A9-1FC5-1FCE-292B-FB3EE84D8109}"/>
          </ac:spMkLst>
        </pc:spChg>
        <pc:spChg chg="add del mod ord">
          <ac:chgData name="ana maria basei" userId="e7f93654e69b1edc" providerId="LiveId" clId="{074F4CDC-5AA1-498B-9D1D-963D1981A0DE}" dt="2022-05-11T19:44:40.392" v="1249" actId="700"/>
          <ac:spMkLst>
            <pc:docMk/>
            <pc:sldMk cId="767552509" sldId="273"/>
            <ac:spMk id="7" creationId="{78CE9A1F-75B9-C4B2-F1B2-46C58B561D0D}"/>
          </ac:spMkLst>
        </pc:spChg>
        <pc:spChg chg="add del mod ord">
          <ac:chgData name="ana maria basei" userId="e7f93654e69b1edc" providerId="LiveId" clId="{074F4CDC-5AA1-498B-9D1D-963D1981A0DE}" dt="2022-05-11T19:44:40.392" v="1249" actId="700"/>
          <ac:spMkLst>
            <pc:docMk/>
            <pc:sldMk cId="767552509" sldId="273"/>
            <ac:spMk id="8" creationId="{E6F82BAC-AF2D-4A67-5A8F-B1CB369E692D}"/>
          </ac:spMkLst>
        </pc:spChg>
        <pc:picChg chg="add mod modCrop">
          <ac:chgData name="ana maria basei" userId="e7f93654e69b1edc" providerId="LiveId" clId="{074F4CDC-5AA1-498B-9D1D-963D1981A0DE}" dt="2022-05-11T19:45:12.654" v="1259" actId="732"/>
          <ac:picMkLst>
            <pc:docMk/>
            <pc:sldMk cId="767552509" sldId="273"/>
            <ac:picMk id="9" creationId="{EBF2818F-34BA-40FE-2461-63194E13A100}"/>
          </ac:picMkLst>
        </pc:picChg>
      </pc:sldChg>
      <pc:sldChg chg="addSp modSp new mod">
        <pc:chgData name="ana maria basei" userId="e7f93654e69b1edc" providerId="LiveId" clId="{074F4CDC-5AA1-498B-9D1D-963D1981A0DE}" dt="2022-05-11T22:30:35.021" v="1595"/>
        <pc:sldMkLst>
          <pc:docMk/>
          <pc:sldMk cId="2616083974" sldId="274"/>
        </pc:sldMkLst>
        <pc:graphicFrameChg chg="add mod">
          <ac:chgData name="ana maria basei" userId="e7f93654e69b1edc" providerId="LiveId" clId="{074F4CDC-5AA1-498B-9D1D-963D1981A0DE}" dt="2022-05-11T22:30:35.021" v="1595"/>
          <ac:graphicFrameMkLst>
            <pc:docMk/>
            <pc:sldMk cId="2616083974" sldId="274"/>
            <ac:graphicFrameMk id="3" creationId="{787A1574-A4A9-7CAE-F3D3-376C71089628}"/>
          </ac:graphicFrameMkLst>
        </pc:graphicFrameChg>
        <pc:picChg chg="add mod modCrop">
          <ac:chgData name="ana maria basei" userId="e7f93654e69b1edc" providerId="LiveId" clId="{074F4CDC-5AA1-498B-9D1D-963D1981A0DE}" dt="2022-05-11T19:46:07.895" v="1264" actId="14100"/>
          <ac:picMkLst>
            <pc:docMk/>
            <pc:sldMk cId="2616083974" sldId="274"/>
            <ac:picMk id="2" creationId="{FB5DBD04-3A05-B9EA-651A-E1F628BF2EB0}"/>
          </ac:picMkLst>
        </pc:picChg>
      </pc:sldChg>
      <pc:sldChg chg="addSp delSp modSp new mod modAnim">
        <pc:chgData name="ana maria basei" userId="e7f93654e69b1edc" providerId="LiveId" clId="{074F4CDC-5AA1-498B-9D1D-963D1981A0DE}" dt="2022-05-11T19:49:48.983" v="1477"/>
        <pc:sldMkLst>
          <pc:docMk/>
          <pc:sldMk cId="2196907616" sldId="275"/>
        </pc:sldMkLst>
        <pc:spChg chg="add del mod">
          <ac:chgData name="ana maria basei" userId="e7f93654e69b1edc" providerId="LiveId" clId="{074F4CDC-5AA1-498B-9D1D-963D1981A0DE}" dt="2022-05-11T19:47:48.007" v="1280"/>
          <ac:spMkLst>
            <pc:docMk/>
            <pc:sldMk cId="2196907616" sldId="275"/>
            <ac:spMk id="5" creationId="{B7607465-D939-064C-3649-0BC5EA59FD0E}"/>
          </ac:spMkLst>
        </pc:spChg>
        <pc:spChg chg="add mod">
          <ac:chgData name="ana maria basei" userId="e7f93654e69b1edc" providerId="LiveId" clId="{074F4CDC-5AA1-498B-9D1D-963D1981A0DE}" dt="2022-05-11T19:49:46.452" v="1476" actId="164"/>
          <ac:spMkLst>
            <pc:docMk/>
            <pc:sldMk cId="2196907616" sldId="275"/>
            <ac:spMk id="6" creationId="{F109AE53-9181-C013-F30C-46EBE6577B58}"/>
          </ac:spMkLst>
        </pc:spChg>
        <pc:grpChg chg="add mod">
          <ac:chgData name="ana maria basei" userId="e7f93654e69b1edc" providerId="LiveId" clId="{074F4CDC-5AA1-498B-9D1D-963D1981A0DE}" dt="2022-05-11T19:49:46.452" v="1476" actId="164"/>
          <ac:grpSpMkLst>
            <pc:docMk/>
            <pc:sldMk cId="2196907616" sldId="275"/>
            <ac:grpSpMk id="8" creationId="{D25405C1-B7A5-F17B-CE0D-F15D1C14548C}"/>
          </ac:grpSpMkLst>
        </pc:grpChg>
        <pc:graphicFrameChg chg="add mod">
          <ac:chgData name="ana maria basei" userId="e7f93654e69b1edc" providerId="LiveId" clId="{074F4CDC-5AA1-498B-9D1D-963D1981A0DE}" dt="2022-05-11T19:49:46.452" v="1476" actId="164"/>
          <ac:graphicFrameMkLst>
            <pc:docMk/>
            <pc:sldMk cId="2196907616" sldId="275"/>
            <ac:graphicFrameMk id="7" creationId="{B10BBD0D-4BB9-A178-4C86-CCB8621DDA5A}"/>
          </ac:graphicFrameMkLst>
        </pc:graphicFrameChg>
        <pc:picChg chg="add del mod">
          <ac:chgData name="ana maria basei" userId="e7f93654e69b1edc" providerId="LiveId" clId="{074F4CDC-5AA1-498B-9D1D-963D1981A0DE}" dt="2022-05-11T19:48:48.122" v="1462" actId="478"/>
          <ac:picMkLst>
            <pc:docMk/>
            <pc:sldMk cId="2196907616" sldId="275"/>
            <ac:picMk id="2" creationId="{ED462D68-BC51-DFAC-2B53-86D75A9D8D11}"/>
          </ac:picMkLst>
        </pc:picChg>
        <pc:picChg chg="add mod modCrop">
          <ac:chgData name="ana maria basei" userId="e7f93654e69b1edc" providerId="LiveId" clId="{074F4CDC-5AA1-498B-9D1D-963D1981A0DE}" dt="2022-05-11T19:47:39.227" v="1276" actId="1076"/>
          <ac:picMkLst>
            <pc:docMk/>
            <pc:sldMk cId="2196907616" sldId="275"/>
            <ac:picMk id="3" creationId="{E4C014EB-167D-34B8-31C1-2B5C478ED92C}"/>
          </ac:picMkLst>
        </pc:picChg>
        <pc:picChg chg="add del mod">
          <ac:chgData name="ana maria basei" userId="e7f93654e69b1edc" providerId="LiveId" clId="{074F4CDC-5AA1-498B-9D1D-963D1981A0DE}" dt="2022-05-11T19:48:43.028" v="1460" actId="478"/>
          <ac:picMkLst>
            <pc:docMk/>
            <pc:sldMk cId="2196907616" sldId="275"/>
            <ac:picMk id="4" creationId="{279F8385-07D8-1A50-4BF6-F3ADB2BCDF8C}"/>
          </ac:picMkLst>
        </pc:picChg>
      </pc:sldChg>
      <pc:sldChg chg="addSp delSp modSp new mod">
        <pc:chgData name="ana maria basei" userId="e7f93654e69b1edc" providerId="LiveId" clId="{074F4CDC-5AA1-498B-9D1D-963D1981A0DE}" dt="2022-05-11T22:24:55.004" v="1520" actId="478"/>
        <pc:sldMkLst>
          <pc:docMk/>
          <pc:sldMk cId="4190982262" sldId="276"/>
        </pc:sldMkLst>
        <pc:spChg chg="add mod">
          <ac:chgData name="ana maria basei" userId="e7f93654e69b1edc" providerId="LiveId" clId="{074F4CDC-5AA1-498B-9D1D-963D1981A0DE}" dt="2022-05-11T22:22:56.720" v="1489" actId="1076"/>
          <ac:spMkLst>
            <pc:docMk/>
            <pc:sldMk cId="4190982262" sldId="276"/>
            <ac:spMk id="4" creationId="{0FB83B5D-9821-75E9-E508-203151347C5E}"/>
          </ac:spMkLst>
        </pc:spChg>
        <pc:spChg chg="add mod">
          <ac:chgData name="ana maria basei" userId="e7f93654e69b1edc" providerId="LiveId" clId="{074F4CDC-5AA1-498B-9D1D-963D1981A0DE}" dt="2022-05-11T22:23:41.680" v="1502" actId="14100"/>
          <ac:spMkLst>
            <pc:docMk/>
            <pc:sldMk cId="4190982262" sldId="276"/>
            <ac:spMk id="7" creationId="{2B6ECE69-37C0-A31B-EE41-70BD6D91147B}"/>
          </ac:spMkLst>
        </pc:spChg>
        <pc:spChg chg="add del mod">
          <ac:chgData name="ana maria basei" userId="e7f93654e69b1edc" providerId="LiveId" clId="{074F4CDC-5AA1-498B-9D1D-963D1981A0DE}" dt="2022-05-11T22:24:54.356" v="1519" actId="478"/>
          <ac:spMkLst>
            <pc:docMk/>
            <pc:sldMk cId="4190982262" sldId="276"/>
            <ac:spMk id="11" creationId="{857AEF21-3324-588F-99C5-D2A696DFE210}"/>
          </ac:spMkLst>
        </pc:spChg>
        <pc:graphicFrameChg chg="add del mod">
          <ac:chgData name="ana maria basei" userId="e7f93654e69b1edc" providerId="LiveId" clId="{074F4CDC-5AA1-498B-9D1D-963D1981A0DE}" dt="2022-05-11T22:22:25.059" v="1481"/>
          <ac:graphicFrameMkLst>
            <pc:docMk/>
            <pc:sldMk cId="4190982262" sldId="276"/>
            <ac:graphicFrameMk id="2" creationId="{0B86C077-558E-4054-554A-88C8AD7BC42A}"/>
          </ac:graphicFrameMkLst>
        </pc:graphicFrameChg>
        <pc:graphicFrameChg chg="add del mod">
          <ac:chgData name="ana maria basei" userId="e7f93654e69b1edc" providerId="LiveId" clId="{074F4CDC-5AA1-498B-9D1D-963D1981A0DE}" dt="2022-05-11T22:23:17.638" v="1492"/>
          <ac:graphicFrameMkLst>
            <pc:docMk/>
            <pc:sldMk cId="4190982262" sldId="276"/>
            <ac:graphicFrameMk id="5" creationId="{3B6E9C64-ABB8-66F4-0E0D-49E72F266B7A}"/>
          </ac:graphicFrameMkLst>
        </pc:graphicFrameChg>
        <pc:graphicFrameChg chg="add mod">
          <ac:chgData name="ana maria basei" userId="e7f93654e69b1edc" providerId="LiveId" clId="{074F4CDC-5AA1-498B-9D1D-963D1981A0DE}" dt="2022-05-11T22:23:38.929" v="1501" actId="1076"/>
          <ac:graphicFrameMkLst>
            <pc:docMk/>
            <pc:sldMk cId="4190982262" sldId="276"/>
            <ac:graphicFrameMk id="8" creationId="{0E525546-7060-C1B3-F07D-06381FFA90B1}"/>
          </ac:graphicFrameMkLst>
        </pc:graphicFrameChg>
        <pc:graphicFrameChg chg="add del mod">
          <ac:chgData name="ana maria basei" userId="e7f93654e69b1edc" providerId="LiveId" clId="{074F4CDC-5AA1-498B-9D1D-963D1981A0DE}" dt="2022-05-11T22:23:54.452" v="1505"/>
          <ac:graphicFrameMkLst>
            <pc:docMk/>
            <pc:sldMk cId="4190982262" sldId="276"/>
            <ac:graphicFrameMk id="9" creationId="{FF4E93A2-6176-478B-8C29-93F050C1EACB}"/>
          </ac:graphicFrameMkLst>
        </pc:graphicFrameChg>
        <pc:graphicFrameChg chg="add del mod">
          <ac:chgData name="ana maria basei" userId="e7f93654e69b1edc" providerId="LiveId" clId="{074F4CDC-5AA1-498B-9D1D-963D1981A0DE}" dt="2022-05-11T22:24:55.004" v="1520" actId="478"/>
          <ac:graphicFrameMkLst>
            <pc:docMk/>
            <pc:sldMk cId="4190982262" sldId="276"/>
            <ac:graphicFrameMk id="12" creationId="{61DC77DB-E205-7822-BB92-80E2536E61F5}"/>
          </ac:graphicFrameMkLst>
        </pc:graphicFrameChg>
      </pc:sldChg>
      <pc:sldChg chg="addSp delSp modSp add mod">
        <pc:chgData name="ana maria basei" userId="e7f93654e69b1edc" providerId="LiveId" clId="{074F4CDC-5AA1-498B-9D1D-963D1981A0DE}" dt="2022-05-11T22:26:32.432" v="1552" actId="1076"/>
        <pc:sldMkLst>
          <pc:docMk/>
          <pc:sldMk cId="2961298225" sldId="277"/>
        </pc:sldMkLst>
        <pc:spChg chg="del">
          <ac:chgData name="ana maria basei" userId="e7f93654e69b1edc" providerId="LiveId" clId="{074F4CDC-5AA1-498B-9D1D-963D1981A0DE}" dt="2022-05-11T22:25:00.581" v="1521" actId="478"/>
          <ac:spMkLst>
            <pc:docMk/>
            <pc:sldMk cId="2961298225" sldId="277"/>
            <ac:spMk id="4" creationId="{0FB83B5D-9821-75E9-E508-203151347C5E}"/>
          </ac:spMkLst>
        </pc:spChg>
        <pc:spChg chg="mod">
          <ac:chgData name="ana maria basei" userId="e7f93654e69b1edc" providerId="LiveId" clId="{074F4CDC-5AA1-498B-9D1D-963D1981A0DE}" dt="2022-05-11T22:25:02.706" v="1522" actId="1076"/>
          <ac:spMkLst>
            <pc:docMk/>
            <pc:sldMk cId="2961298225" sldId="277"/>
            <ac:spMk id="7" creationId="{2B6ECE69-37C0-A31B-EE41-70BD6D91147B}"/>
          </ac:spMkLst>
        </pc:spChg>
        <pc:spChg chg="add mod">
          <ac:chgData name="ana maria basei" userId="e7f93654e69b1edc" providerId="LiveId" clId="{074F4CDC-5AA1-498B-9D1D-963D1981A0DE}" dt="2022-05-11T22:25:35.771" v="1534" actId="255"/>
          <ac:spMkLst>
            <pc:docMk/>
            <pc:sldMk cId="2961298225" sldId="277"/>
            <ac:spMk id="9" creationId="{A8531F70-63F0-07AC-1FE5-0D01E979F46B}"/>
          </ac:spMkLst>
        </pc:spChg>
        <pc:spChg chg="mod">
          <ac:chgData name="ana maria basei" userId="e7f93654e69b1edc" providerId="LiveId" clId="{074F4CDC-5AA1-498B-9D1D-963D1981A0DE}" dt="2022-05-11T22:25:12.088" v="1524" actId="1076"/>
          <ac:spMkLst>
            <pc:docMk/>
            <pc:sldMk cId="2961298225" sldId="277"/>
            <ac:spMk id="11" creationId="{857AEF21-3324-588F-99C5-D2A696DFE210}"/>
          </ac:spMkLst>
        </pc:spChg>
        <pc:spChg chg="add mod">
          <ac:chgData name="ana maria basei" userId="e7f93654e69b1edc" providerId="LiveId" clId="{074F4CDC-5AA1-498B-9D1D-963D1981A0DE}" dt="2022-05-11T22:26:28.209" v="1550" actId="20577"/>
          <ac:spMkLst>
            <pc:docMk/>
            <pc:sldMk cId="2961298225" sldId="277"/>
            <ac:spMk id="13" creationId="{635E6FC2-02E2-AFDB-ADC4-E93403153B1C}"/>
          </ac:spMkLst>
        </pc:spChg>
        <pc:graphicFrameChg chg="add del mod">
          <ac:chgData name="ana maria basei" userId="e7f93654e69b1edc" providerId="LiveId" clId="{074F4CDC-5AA1-498B-9D1D-963D1981A0DE}" dt="2022-05-11T22:25:21.641" v="1528"/>
          <ac:graphicFrameMkLst>
            <pc:docMk/>
            <pc:sldMk cId="2961298225" sldId="277"/>
            <ac:graphicFrameMk id="2" creationId="{DCE54802-5B3E-E16E-FC4C-7CEFFCFDCC64}"/>
          </ac:graphicFrameMkLst>
        </pc:graphicFrameChg>
        <pc:graphicFrameChg chg="add mod">
          <ac:chgData name="ana maria basei" userId="e7f93654e69b1edc" providerId="LiveId" clId="{074F4CDC-5AA1-498B-9D1D-963D1981A0DE}" dt="2022-05-11T22:25:48.545" v="1538" actId="1076"/>
          <ac:graphicFrameMkLst>
            <pc:docMk/>
            <pc:sldMk cId="2961298225" sldId="277"/>
            <ac:graphicFrameMk id="5" creationId="{5A5F027E-75B9-8C1E-7913-1D31706A098B}"/>
          </ac:graphicFrameMkLst>
        </pc:graphicFrameChg>
        <pc:graphicFrameChg chg="add del mod">
          <ac:chgData name="ana maria basei" userId="e7f93654e69b1edc" providerId="LiveId" clId="{074F4CDC-5AA1-498B-9D1D-963D1981A0DE}" dt="2022-05-11T22:25:54.675" v="1541"/>
          <ac:graphicFrameMkLst>
            <pc:docMk/>
            <pc:sldMk cId="2961298225" sldId="277"/>
            <ac:graphicFrameMk id="6" creationId="{5C43100E-6115-0444-49A9-C3E7BD4C615F}"/>
          </ac:graphicFrameMkLst>
        </pc:graphicFrameChg>
        <pc:graphicFrameChg chg="mod">
          <ac:chgData name="ana maria basei" userId="e7f93654e69b1edc" providerId="LiveId" clId="{074F4CDC-5AA1-498B-9D1D-963D1981A0DE}" dt="2022-05-11T22:25:04.586" v="1523" actId="1076"/>
          <ac:graphicFrameMkLst>
            <pc:docMk/>
            <pc:sldMk cId="2961298225" sldId="277"/>
            <ac:graphicFrameMk id="8" creationId="{0E525546-7060-C1B3-F07D-06381FFA90B1}"/>
          </ac:graphicFrameMkLst>
        </pc:graphicFrameChg>
        <pc:graphicFrameChg chg="mod">
          <ac:chgData name="ana maria basei" userId="e7f93654e69b1edc" providerId="LiveId" clId="{074F4CDC-5AA1-498B-9D1D-963D1981A0DE}" dt="2022-05-11T22:25:14.306" v="1525" actId="1076"/>
          <ac:graphicFrameMkLst>
            <pc:docMk/>
            <pc:sldMk cId="2961298225" sldId="277"/>
            <ac:graphicFrameMk id="12" creationId="{61DC77DB-E205-7822-BB92-80E2536E61F5}"/>
          </ac:graphicFrameMkLst>
        </pc:graphicFrameChg>
        <pc:graphicFrameChg chg="add mod">
          <ac:chgData name="ana maria basei" userId="e7f93654e69b1edc" providerId="LiveId" clId="{074F4CDC-5AA1-498B-9D1D-963D1981A0DE}" dt="2022-05-11T22:26:32.432" v="1552" actId="1076"/>
          <ac:graphicFrameMkLst>
            <pc:docMk/>
            <pc:sldMk cId="2961298225" sldId="277"/>
            <ac:graphicFrameMk id="14" creationId="{B344917B-9EF6-469B-7323-7F05F9D4001D}"/>
          </ac:graphicFrameMkLst>
        </pc:graphicFrameChg>
      </pc:sldChg>
      <pc:sldChg chg="addSp delSp modSp new mod">
        <pc:chgData name="ana maria basei" userId="e7f93654e69b1edc" providerId="LiveId" clId="{074F4CDC-5AA1-498B-9D1D-963D1981A0DE}" dt="2022-05-11T22:27:37.126" v="1583" actId="1076"/>
        <pc:sldMkLst>
          <pc:docMk/>
          <pc:sldMk cId="34402226" sldId="278"/>
        </pc:sldMkLst>
        <pc:spChg chg="add del">
          <ac:chgData name="ana maria basei" userId="e7f93654e69b1edc" providerId="LiveId" clId="{074F4CDC-5AA1-498B-9D1D-963D1981A0DE}" dt="2022-05-11T22:26:54.821" v="1561"/>
          <ac:spMkLst>
            <pc:docMk/>
            <pc:sldMk cId="34402226" sldId="278"/>
            <ac:spMk id="3" creationId="{28807505-5AD5-6D8E-AB24-ED858FF6E241}"/>
          </ac:spMkLst>
        </pc:spChg>
        <pc:spChg chg="add del">
          <ac:chgData name="ana maria basei" userId="e7f93654e69b1edc" providerId="LiveId" clId="{074F4CDC-5AA1-498B-9D1D-963D1981A0DE}" dt="2022-05-11T22:26:54.821" v="1561"/>
          <ac:spMkLst>
            <pc:docMk/>
            <pc:sldMk cId="34402226" sldId="278"/>
            <ac:spMk id="5" creationId="{3416CEB3-2A2E-8FF7-6FB8-234F41F0F6DC}"/>
          </ac:spMkLst>
        </pc:spChg>
        <pc:spChg chg="add mod">
          <ac:chgData name="ana maria basei" userId="e7f93654e69b1edc" providerId="LiveId" clId="{074F4CDC-5AA1-498B-9D1D-963D1981A0DE}" dt="2022-05-11T22:27:23.755" v="1577" actId="20577"/>
          <ac:spMkLst>
            <pc:docMk/>
            <pc:sldMk cId="34402226" sldId="278"/>
            <ac:spMk id="8" creationId="{623A176D-FE68-FC45-4965-64D65DA8987A}"/>
          </ac:spMkLst>
        </pc:spChg>
        <pc:graphicFrameChg chg="add del mod">
          <ac:chgData name="ana maria basei" userId="e7f93654e69b1edc" providerId="LiveId" clId="{074F4CDC-5AA1-498B-9D1D-963D1981A0DE}" dt="2022-05-11T22:26:54.821" v="1561"/>
          <ac:graphicFrameMkLst>
            <pc:docMk/>
            <pc:sldMk cId="34402226" sldId="278"/>
            <ac:graphicFrameMk id="2" creationId="{A979B3B3-E1DB-E288-291B-952A6EF98243}"/>
          </ac:graphicFrameMkLst>
        </pc:graphicFrameChg>
        <pc:graphicFrameChg chg="add del">
          <ac:chgData name="ana maria basei" userId="e7f93654e69b1edc" providerId="LiveId" clId="{074F4CDC-5AA1-498B-9D1D-963D1981A0DE}" dt="2022-05-11T22:26:54.821" v="1561"/>
          <ac:graphicFrameMkLst>
            <pc:docMk/>
            <pc:sldMk cId="34402226" sldId="278"/>
            <ac:graphicFrameMk id="4" creationId="{91CFD3CA-BFCC-147A-E235-A317B8908884}"/>
          </ac:graphicFrameMkLst>
        </pc:graphicFrameChg>
        <pc:graphicFrameChg chg="add del mod">
          <ac:chgData name="ana maria basei" userId="e7f93654e69b1edc" providerId="LiveId" clId="{074F4CDC-5AA1-498B-9D1D-963D1981A0DE}" dt="2022-05-11T22:27:02.971" v="1564"/>
          <ac:graphicFrameMkLst>
            <pc:docMk/>
            <pc:sldMk cId="34402226" sldId="278"/>
            <ac:graphicFrameMk id="6" creationId="{CB347E3B-3389-093B-C25B-4860EF4D4404}"/>
          </ac:graphicFrameMkLst>
        </pc:graphicFrameChg>
        <pc:graphicFrameChg chg="add mod">
          <ac:chgData name="ana maria basei" userId="e7f93654e69b1edc" providerId="LiveId" clId="{074F4CDC-5AA1-498B-9D1D-963D1981A0DE}" dt="2022-05-11T22:27:25.738" v="1578" actId="1076"/>
          <ac:graphicFrameMkLst>
            <pc:docMk/>
            <pc:sldMk cId="34402226" sldId="278"/>
            <ac:graphicFrameMk id="9" creationId="{35D3ABD7-5B37-E021-0162-F2A447FDC84C}"/>
          </ac:graphicFrameMkLst>
        </pc:graphicFrameChg>
        <pc:picChg chg="add mod">
          <ac:chgData name="ana maria basei" userId="e7f93654e69b1edc" providerId="LiveId" clId="{074F4CDC-5AA1-498B-9D1D-963D1981A0DE}" dt="2022-05-11T22:27:37.126" v="1583" actId="1076"/>
          <ac:picMkLst>
            <pc:docMk/>
            <pc:sldMk cId="34402226" sldId="278"/>
            <ac:picMk id="10" creationId="{2BE44B67-1A40-4320-217C-914E1659B793}"/>
          </ac:picMkLst>
        </pc:picChg>
      </pc:sldChg>
      <pc:sldChg chg="add del">
        <pc:chgData name="ana maria basei" userId="e7f93654e69b1edc" providerId="LiveId" clId="{074F4CDC-5AA1-498B-9D1D-963D1981A0DE}" dt="2022-05-11T22:26:49.295" v="1554" actId="2890"/>
        <pc:sldMkLst>
          <pc:docMk/>
          <pc:sldMk cId="2328722835" sldId="278"/>
        </pc:sldMkLst>
      </pc:sldChg>
      <pc:sldChg chg="addSp delSp modSp new del mod">
        <pc:chgData name="ana maria basei" userId="e7f93654e69b1edc" providerId="LiveId" clId="{074F4CDC-5AA1-498B-9D1D-963D1981A0DE}" dt="2022-05-25T23:52:27.796" v="2315" actId="47"/>
        <pc:sldMkLst>
          <pc:docMk/>
          <pc:sldMk cId="1806544509" sldId="279"/>
        </pc:sldMkLst>
        <pc:spChg chg="add mod">
          <ac:chgData name="ana maria basei" userId="e7f93654e69b1edc" providerId="LiveId" clId="{074F4CDC-5AA1-498B-9D1D-963D1981A0DE}" dt="2022-05-11T23:04:13.191" v="1604" actId="1076"/>
          <ac:spMkLst>
            <pc:docMk/>
            <pc:sldMk cId="1806544509" sldId="279"/>
            <ac:spMk id="4" creationId="{9F3AE08D-9D03-2FAD-B5A8-54B6BAE5CEAA}"/>
          </ac:spMkLst>
        </pc:spChg>
        <pc:spChg chg="add del">
          <ac:chgData name="ana maria basei" userId="e7f93654e69b1edc" providerId="LiveId" clId="{074F4CDC-5AA1-498B-9D1D-963D1981A0DE}" dt="2022-05-11T23:04:28.413" v="1610"/>
          <ac:spMkLst>
            <pc:docMk/>
            <pc:sldMk cId="1806544509" sldId="279"/>
            <ac:spMk id="8" creationId="{AD3E4703-1040-5332-0AE5-1527E87AF3CA}"/>
          </ac:spMkLst>
        </pc:spChg>
        <pc:spChg chg="add del">
          <ac:chgData name="ana maria basei" userId="e7f93654e69b1edc" providerId="LiveId" clId="{074F4CDC-5AA1-498B-9D1D-963D1981A0DE}" dt="2022-05-11T23:04:28.413" v="1610"/>
          <ac:spMkLst>
            <pc:docMk/>
            <pc:sldMk cId="1806544509" sldId="279"/>
            <ac:spMk id="9" creationId="{73640535-DBE7-0BE8-057C-60203C68029A}"/>
          </ac:spMkLst>
        </pc:spChg>
        <pc:spChg chg="add del">
          <ac:chgData name="ana maria basei" userId="e7f93654e69b1edc" providerId="LiveId" clId="{074F4CDC-5AA1-498B-9D1D-963D1981A0DE}" dt="2022-05-11T23:04:28.413" v="1610"/>
          <ac:spMkLst>
            <pc:docMk/>
            <pc:sldMk cId="1806544509" sldId="279"/>
            <ac:spMk id="10" creationId="{1918BC0A-4309-56E0-E11E-66A82EAE9465}"/>
          </ac:spMkLst>
        </pc:spChg>
        <pc:spChg chg="add mod">
          <ac:chgData name="ana maria basei" userId="e7f93654e69b1edc" providerId="LiveId" clId="{074F4CDC-5AA1-498B-9D1D-963D1981A0DE}" dt="2022-05-11T23:09:00.450" v="1664" actId="20577"/>
          <ac:spMkLst>
            <pc:docMk/>
            <pc:sldMk cId="1806544509" sldId="279"/>
            <ac:spMk id="14" creationId="{0B923F86-E12B-4A0A-00DE-B8B8B6DE16DB}"/>
          </ac:spMkLst>
        </pc:spChg>
        <pc:spChg chg="add del mod">
          <ac:chgData name="ana maria basei" userId="e7f93654e69b1edc" providerId="LiveId" clId="{074F4CDC-5AA1-498B-9D1D-963D1981A0DE}" dt="2022-05-11T23:08:33.836" v="1647"/>
          <ac:spMkLst>
            <pc:docMk/>
            <pc:sldMk cId="1806544509" sldId="279"/>
            <ac:spMk id="17" creationId="{6905B3C3-05B1-3A56-FA6B-39E2F3BA97AE}"/>
          </ac:spMkLst>
        </pc:spChg>
        <pc:spChg chg="add mod">
          <ac:chgData name="ana maria basei" userId="e7f93654e69b1edc" providerId="LiveId" clId="{074F4CDC-5AA1-498B-9D1D-963D1981A0DE}" dt="2022-05-11T23:09:29.868" v="1678" actId="1076"/>
          <ac:spMkLst>
            <pc:docMk/>
            <pc:sldMk cId="1806544509" sldId="279"/>
            <ac:spMk id="22" creationId="{A636A2A7-1F88-46B9-E309-DB6A3A15947A}"/>
          </ac:spMkLst>
        </pc:spChg>
        <pc:graphicFrameChg chg="add del mod">
          <ac:chgData name="ana maria basei" userId="e7f93654e69b1edc" providerId="LiveId" clId="{074F4CDC-5AA1-498B-9D1D-963D1981A0DE}" dt="2022-05-11T23:04:06.066" v="1599"/>
          <ac:graphicFrameMkLst>
            <pc:docMk/>
            <pc:sldMk cId="1806544509" sldId="279"/>
            <ac:graphicFrameMk id="2" creationId="{C590E47B-F8E2-0D85-AF14-40680B4B00A0}"/>
          </ac:graphicFrameMkLst>
        </pc:graphicFrameChg>
        <pc:graphicFrameChg chg="add del mod">
          <ac:chgData name="ana maria basei" userId="e7f93654e69b1edc" providerId="LiveId" clId="{074F4CDC-5AA1-498B-9D1D-963D1981A0DE}" dt="2022-05-11T23:04:28.413" v="1610"/>
          <ac:graphicFrameMkLst>
            <pc:docMk/>
            <pc:sldMk cId="1806544509" sldId="279"/>
            <ac:graphicFrameMk id="5" creationId="{6704C62F-CCFF-80F6-27F0-E7B1DCC46CDF}"/>
          </ac:graphicFrameMkLst>
        </pc:graphicFrameChg>
        <pc:graphicFrameChg chg="add del">
          <ac:chgData name="ana maria basei" userId="e7f93654e69b1edc" providerId="LiveId" clId="{074F4CDC-5AA1-498B-9D1D-963D1981A0DE}" dt="2022-05-11T23:04:28.413" v="1610"/>
          <ac:graphicFrameMkLst>
            <pc:docMk/>
            <pc:sldMk cId="1806544509" sldId="279"/>
            <ac:graphicFrameMk id="6" creationId="{B1127892-DFB2-A210-8F10-E8D4B19AC541}"/>
          </ac:graphicFrameMkLst>
        </pc:graphicFrameChg>
        <pc:graphicFrameChg chg="add del">
          <ac:chgData name="ana maria basei" userId="e7f93654e69b1edc" providerId="LiveId" clId="{074F4CDC-5AA1-498B-9D1D-963D1981A0DE}" dt="2022-05-11T23:04:28.413" v="1610"/>
          <ac:graphicFrameMkLst>
            <pc:docMk/>
            <pc:sldMk cId="1806544509" sldId="279"/>
            <ac:graphicFrameMk id="7" creationId="{DBABA563-19B3-3B05-AAF1-A09FEBF98AD7}"/>
          </ac:graphicFrameMkLst>
        </pc:graphicFrameChg>
        <pc:graphicFrameChg chg="add mod">
          <ac:chgData name="ana maria basei" userId="e7f93654e69b1edc" providerId="LiveId" clId="{074F4CDC-5AA1-498B-9D1D-963D1981A0DE}" dt="2022-05-11T23:07:42.230" v="1625" actId="1076"/>
          <ac:graphicFrameMkLst>
            <pc:docMk/>
            <pc:sldMk cId="1806544509" sldId="279"/>
            <ac:graphicFrameMk id="11" creationId="{EF450700-E915-EC56-8B69-C69F42AEF83D}"/>
          </ac:graphicFrameMkLst>
        </pc:graphicFrameChg>
        <pc:graphicFrameChg chg="add del mod">
          <ac:chgData name="ana maria basei" userId="e7f93654e69b1edc" providerId="LiveId" clId="{074F4CDC-5AA1-498B-9D1D-963D1981A0DE}" dt="2022-05-11T23:07:24.051" v="1615"/>
          <ac:graphicFrameMkLst>
            <pc:docMk/>
            <pc:sldMk cId="1806544509" sldId="279"/>
            <ac:graphicFrameMk id="12" creationId="{22BACD5E-4A30-FFF3-FF5C-7E7DC5394646}"/>
          </ac:graphicFrameMkLst>
        </pc:graphicFrameChg>
        <pc:graphicFrameChg chg="add del mod">
          <ac:chgData name="ana maria basei" userId="e7f93654e69b1edc" providerId="LiveId" clId="{074F4CDC-5AA1-498B-9D1D-963D1981A0DE}" dt="2022-05-11T23:08:13.381" v="1630"/>
          <ac:graphicFrameMkLst>
            <pc:docMk/>
            <pc:sldMk cId="1806544509" sldId="279"/>
            <ac:graphicFrameMk id="15" creationId="{0FE752C3-6BFB-B2E3-E427-51868C952526}"/>
          </ac:graphicFrameMkLst>
        </pc:graphicFrameChg>
        <pc:graphicFrameChg chg="add mod">
          <ac:chgData name="ana maria basei" userId="e7f93654e69b1edc" providerId="LiveId" clId="{074F4CDC-5AA1-498B-9D1D-963D1981A0DE}" dt="2022-05-11T23:08:50.098" v="1654" actId="1076"/>
          <ac:graphicFrameMkLst>
            <pc:docMk/>
            <pc:sldMk cId="1806544509" sldId="279"/>
            <ac:graphicFrameMk id="18" creationId="{A2FF28E2-27DD-38EE-5CF0-400E21B13235}"/>
          </ac:graphicFrameMkLst>
        </pc:graphicFrameChg>
        <pc:graphicFrameChg chg="add mod">
          <ac:chgData name="ana maria basei" userId="e7f93654e69b1edc" providerId="LiveId" clId="{074F4CDC-5AA1-498B-9D1D-963D1981A0DE}" dt="2022-05-11T23:09:08.458" v="1668" actId="14100"/>
          <ac:graphicFrameMkLst>
            <pc:docMk/>
            <pc:sldMk cId="1806544509" sldId="279"/>
            <ac:graphicFrameMk id="19" creationId="{694AF2DD-C509-08C0-79F4-06737D8535AD}"/>
          </ac:graphicFrameMkLst>
        </pc:graphicFrameChg>
        <pc:graphicFrameChg chg="add del mod">
          <ac:chgData name="ana maria basei" userId="e7f93654e69b1edc" providerId="LiveId" clId="{074F4CDC-5AA1-498B-9D1D-963D1981A0DE}" dt="2022-05-11T23:09:17.384" v="1671"/>
          <ac:graphicFrameMkLst>
            <pc:docMk/>
            <pc:sldMk cId="1806544509" sldId="279"/>
            <ac:graphicFrameMk id="20" creationId="{7598B163-F891-7462-5479-C6FD18225E35}"/>
          </ac:graphicFrameMkLst>
        </pc:graphicFrameChg>
      </pc:sldChg>
      <pc:sldChg chg="addSp delSp modSp new del mod">
        <pc:chgData name="ana maria basei" userId="e7f93654e69b1edc" providerId="LiveId" clId="{074F4CDC-5AA1-498B-9D1D-963D1981A0DE}" dt="2022-05-25T23:52:27.796" v="2315" actId="47"/>
        <pc:sldMkLst>
          <pc:docMk/>
          <pc:sldMk cId="2088954937" sldId="280"/>
        </pc:sldMkLst>
        <pc:spChg chg="add mod">
          <ac:chgData name="ana maria basei" userId="e7f93654e69b1edc" providerId="LiveId" clId="{074F4CDC-5AA1-498B-9D1D-963D1981A0DE}" dt="2022-05-11T23:11:29.008" v="1690" actId="255"/>
          <ac:spMkLst>
            <pc:docMk/>
            <pc:sldMk cId="2088954937" sldId="280"/>
            <ac:spMk id="4" creationId="{3C6D8B23-4A1A-F490-1BF7-E38343387682}"/>
          </ac:spMkLst>
        </pc:spChg>
        <pc:spChg chg="add del mod">
          <ac:chgData name="ana maria basei" userId="e7f93654e69b1edc" providerId="LiveId" clId="{074F4CDC-5AA1-498B-9D1D-963D1981A0DE}" dt="2022-05-11T23:12:02.986" v="1700" actId="478"/>
          <ac:spMkLst>
            <pc:docMk/>
            <pc:sldMk cId="2088954937" sldId="280"/>
            <ac:spMk id="9" creationId="{B9D9172C-BC49-BEF8-CBA2-F0B53FF89D45}"/>
          </ac:spMkLst>
        </pc:spChg>
        <pc:graphicFrameChg chg="add del mod">
          <ac:chgData name="ana maria basei" userId="e7f93654e69b1edc" providerId="LiveId" clId="{074F4CDC-5AA1-498B-9D1D-963D1981A0DE}" dt="2022-05-11T23:09:41.431" v="1682"/>
          <ac:graphicFrameMkLst>
            <pc:docMk/>
            <pc:sldMk cId="2088954937" sldId="280"/>
            <ac:graphicFrameMk id="2" creationId="{A9992157-9306-1452-C110-479DC3F37252}"/>
          </ac:graphicFrameMkLst>
        </pc:graphicFrameChg>
        <pc:graphicFrameChg chg="add mod">
          <ac:chgData name="ana maria basei" userId="e7f93654e69b1edc" providerId="LiveId" clId="{074F4CDC-5AA1-498B-9D1D-963D1981A0DE}" dt="2022-05-11T23:11:21.999" v="1688" actId="1076"/>
          <ac:graphicFrameMkLst>
            <pc:docMk/>
            <pc:sldMk cId="2088954937" sldId="280"/>
            <ac:graphicFrameMk id="5" creationId="{20CA1F42-1F40-61DA-C0E1-80E7B540E354}"/>
          </ac:graphicFrameMkLst>
        </pc:graphicFrameChg>
        <pc:graphicFrameChg chg="add mod">
          <ac:chgData name="ana maria basei" userId="e7f93654e69b1edc" providerId="LiveId" clId="{074F4CDC-5AA1-498B-9D1D-963D1981A0DE}" dt="2022-05-11T23:12:18.041" v="1705" actId="1076"/>
          <ac:graphicFrameMkLst>
            <pc:docMk/>
            <pc:sldMk cId="2088954937" sldId="280"/>
            <ac:graphicFrameMk id="6" creationId="{2940CA67-28AF-70B3-D653-D0B479E2B459}"/>
          </ac:graphicFrameMkLst>
        </pc:graphicFrameChg>
        <pc:graphicFrameChg chg="add del mod">
          <ac:chgData name="ana maria basei" userId="e7f93654e69b1edc" providerId="LiveId" clId="{074F4CDC-5AA1-498B-9D1D-963D1981A0DE}" dt="2022-05-11T23:11:56.495" v="1696"/>
          <ac:graphicFrameMkLst>
            <pc:docMk/>
            <pc:sldMk cId="2088954937" sldId="280"/>
            <ac:graphicFrameMk id="7" creationId="{401ECB00-D0BF-0C3A-9C35-1E86685882D8}"/>
          </ac:graphicFrameMkLst>
        </pc:graphicFrameChg>
        <pc:graphicFrameChg chg="add mod">
          <ac:chgData name="ana maria basei" userId="e7f93654e69b1edc" providerId="LiveId" clId="{074F4CDC-5AA1-498B-9D1D-963D1981A0DE}" dt="2022-05-11T23:12:31.603" v="1709" actId="1076"/>
          <ac:graphicFrameMkLst>
            <pc:docMk/>
            <pc:sldMk cId="2088954937" sldId="280"/>
            <ac:graphicFrameMk id="10" creationId="{E0AEA5F6-6C5E-E662-FB22-A9A86F71EDE9}"/>
          </ac:graphicFrameMkLst>
        </pc:graphicFrameChg>
      </pc:sldChg>
      <pc:sldChg chg="addSp delSp modSp new del mod">
        <pc:chgData name="ana maria basei" userId="e7f93654e69b1edc" providerId="LiveId" clId="{074F4CDC-5AA1-498B-9D1D-963D1981A0DE}" dt="2022-05-25T23:52:27.796" v="2315" actId="47"/>
        <pc:sldMkLst>
          <pc:docMk/>
          <pc:sldMk cId="2197805401" sldId="281"/>
        </pc:sldMkLst>
        <pc:spChg chg="add mod">
          <ac:chgData name="ana maria basei" userId="e7f93654e69b1edc" providerId="LiveId" clId="{074F4CDC-5AA1-498B-9D1D-963D1981A0DE}" dt="2022-05-11T23:12:55.874" v="1718" actId="14100"/>
          <ac:spMkLst>
            <pc:docMk/>
            <pc:sldMk cId="2197805401" sldId="281"/>
            <ac:spMk id="4" creationId="{1D73910C-88F1-1A0B-60B0-6B34E69BD349}"/>
          </ac:spMkLst>
        </pc:spChg>
        <pc:spChg chg="add mod">
          <ac:chgData name="ana maria basei" userId="e7f93654e69b1edc" providerId="LiveId" clId="{074F4CDC-5AA1-498B-9D1D-963D1981A0DE}" dt="2022-05-11T23:14:45.418" v="1782" actId="1076"/>
          <ac:spMkLst>
            <pc:docMk/>
            <pc:sldMk cId="2197805401" sldId="281"/>
            <ac:spMk id="7" creationId="{AD439390-98C7-5284-3332-5C8ED253DD16}"/>
          </ac:spMkLst>
        </pc:spChg>
        <pc:spChg chg="add del">
          <ac:chgData name="ana maria basei" userId="e7f93654e69b1edc" providerId="LiveId" clId="{074F4CDC-5AA1-498B-9D1D-963D1981A0DE}" dt="2022-05-11T23:13:38.060" v="1736"/>
          <ac:spMkLst>
            <pc:docMk/>
            <pc:sldMk cId="2197805401" sldId="281"/>
            <ac:spMk id="11" creationId="{D5372C99-AADB-3DDB-B968-A1B5BCEA9CE6}"/>
          </ac:spMkLst>
        </pc:spChg>
        <pc:spChg chg="add del">
          <ac:chgData name="ana maria basei" userId="e7f93654e69b1edc" providerId="LiveId" clId="{074F4CDC-5AA1-498B-9D1D-963D1981A0DE}" dt="2022-05-11T23:13:38.060" v="1736"/>
          <ac:spMkLst>
            <pc:docMk/>
            <pc:sldMk cId="2197805401" sldId="281"/>
            <ac:spMk id="13" creationId="{340B84C6-23FD-E0DB-163E-31D69A8F9736}"/>
          </ac:spMkLst>
        </pc:spChg>
        <pc:spChg chg="add mod">
          <ac:chgData name="ana maria basei" userId="e7f93654e69b1edc" providerId="LiveId" clId="{074F4CDC-5AA1-498B-9D1D-963D1981A0DE}" dt="2022-05-11T23:14:39.018" v="1778" actId="21"/>
          <ac:spMkLst>
            <pc:docMk/>
            <pc:sldMk cId="2197805401" sldId="281"/>
            <ac:spMk id="16" creationId="{F8473BEF-EF57-2AA6-C93E-BBBF9DEA2DF0}"/>
          </ac:spMkLst>
        </pc:spChg>
        <pc:graphicFrameChg chg="add del mod">
          <ac:chgData name="ana maria basei" userId="e7f93654e69b1edc" providerId="LiveId" clId="{074F4CDC-5AA1-498B-9D1D-963D1981A0DE}" dt="2022-05-11T23:12:47.965" v="1713"/>
          <ac:graphicFrameMkLst>
            <pc:docMk/>
            <pc:sldMk cId="2197805401" sldId="281"/>
            <ac:graphicFrameMk id="2" creationId="{14B6871B-6478-E5A7-4B2A-0A1FA95DF631}"/>
          </ac:graphicFrameMkLst>
        </pc:graphicFrameChg>
        <pc:graphicFrameChg chg="add del mod">
          <ac:chgData name="ana maria basei" userId="e7f93654e69b1edc" providerId="LiveId" clId="{074F4CDC-5AA1-498B-9D1D-963D1981A0DE}" dt="2022-05-11T23:13:08.759" v="1721"/>
          <ac:graphicFrameMkLst>
            <pc:docMk/>
            <pc:sldMk cId="2197805401" sldId="281"/>
            <ac:graphicFrameMk id="5" creationId="{97AA2EB6-0A2B-E795-D43E-E1555EDE73B9}"/>
          </ac:graphicFrameMkLst>
        </pc:graphicFrameChg>
        <pc:graphicFrameChg chg="add del mod">
          <ac:chgData name="ana maria basei" userId="e7f93654e69b1edc" providerId="LiveId" clId="{074F4CDC-5AA1-498B-9D1D-963D1981A0DE}" dt="2022-05-11T23:14:27.347" v="1769" actId="478"/>
          <ac:graphicFrameMkLst>
            <pc:docMk/>
            <pc:sldMk cId="2197805401" sldId="281"/>
            <ac:graphicFrameMk id="8" creationId="{4241B472-F611-8017-8803-912105614BD6}"/>
          </ac:graphicFrameMkLst>
        </pc:graphicFrameChg>
        <pc:graphicFrameChg chg="add del mod">
          <ac:chgData name="ana maria basei" userId="e7f93654e69b1edc" providerId="LiveId" clId="{074F4CDC-5AA1-498B-9D1D-963D1981A0DE}" dt="2022-05-11T23:13:23.085" v="1728"/>
          <ac:graphicFrameMkLst>
            <pc:docMk/>
            <pc:sldMk cId="2197805401" sldId="281"/>
            <ac:graphicFrameMk id="9" creationId="{AC11F6FA-FBEE-E9C8-32E7-6D803801CB70}"/>
          </ac:graphicFrameMkLst>
        </pc:graphicFrameChg>
        <pc:graphicFrameChg chg="add del mod">
          <ac:chgData name="ana maria basei" userId="e7f93654e69b1edc" providerId="LiveId" clId="{074F4CDC-5AA1-498B-9D1D-963D1981A0DE}" dt="2022-05-11T23:13:38.060" v="1736"/>
          <ac:graphicFrameMkLst>
            <pc:docMk/>
            <pc:sldMk cId="2197805401" sldId="281"/>
            <ac:graphicFrameMk id="10" creationId="{54DD370F-FFAE-22F0-36C1-489B00F95CA8}"/>
          </ac:graphicFrameMkLst>
        </pc:graphicFrameChg>
        <pc:graphicFrameChg chg="add del">
          <ac:chgData name="ana maria basei" userId="e7f93654e69b1edc" providerId="LiveId" clId="{074F4CDC-5AA1-498B-9D1D-963D1981A0DE}" dt="2022-05-11T23:13:38.060" v="1736"/>
          <ac:graphicFrameMkLst>
            <pc:docMk/>
            <pc:sldMk cId="2197805401" sldId="281"/>
            <ac:graphicFrameMk id="12" creationId="{84432B80-613F-CB88-66BF-E252D39FD568}"/>
          </ac:graphicFrameMkLst>
        </pc:graphicFrameChg>
        <pc:graphicFrameChg chg="add del mod">
          <ac:chgData name="ana maria basei" userId="e7f93654e69b1edc" providerId="LiveId" clId="{074F4CDC-5AA1-498B-9D1D-963D1981A0DE}" dt="2022-05-11T23:13:47.306" v="1739"/>
          <ac:graphicFrameMkLst>
            <pc:docMk/>
            <pc:sldMk cId="2197805401" sldId="281"/>
            <ac:graphicFrameMk id="14" creationId="{612F2BFE-069A-B78C-B86D-35D586DF6903}"/>
          </ac:graphicFrameMkLst>
        </pc:graphicFrameChg>
        <pc:picChg chg="add mod">
          <ac:chgData name="ana maria basei" userId="e7f93654e69b1edc" providerId="LiveId" clId="{074F4CDC-5AA1-498B-9D1D-963D1981A0DE}" dt="2022-05-11T23:15:00.465" v="1786" actId="1076"/>
          <ac:picMkLst>
            <pc:docMk/>
            <pc:sldMk cId="2197805401" sldId="281"/>
            <ac:picMk id="17" creationId="{09CA7D2F-761E-A4A3-B05C-E44BAA1C11AA}"/>
          </ac:picMkLst>
        </pc:picChg>
      </pc:sldChg>
      <pc:sldChg chg="addSp delSp modSp new del mod">
        <pc:chgData name="ana maria basei" userId="e7f93654e69b1edc" providerId="LiveId" clId="{074F4CDC-5AA1-498B-9D1D-963D1981A0DE}" dt="2022-05-25T23:52:27.796" v="2315" actId="47"/>
        <pc:sldMkLst>
          <pc:docMk/>
          <pc:sldMk cId="334400121" sldId="282"/>
        </pc:sldMkLst>
        <pc:spChg chg="add del">
          <ac:chgData name="ana maria basei" userId="e7f93654e69b1edc" providerId="LiveId" clId="{074F4CDC-5AA1-498B-9D1D-963D1981A0DE}" dt="2022-05-11T23:16:15.384" v="1798"/>
          <ac:spMkLst>
            <pc:docMk/>
            <pc:sldMk cId="334400121" sldId="282"/>
            <ac:spMk id="9" creationId="{4610FACB-B61D-A3CA-1C01-C6E1C7A1EF7D}"/>
          </ac:spMkLst>
        </pc:spChg>
        <pc:spChg chg="add del">
          <ac:chgData name="ana maria basei" userId="e7f93654e69b1edc" providerId="LiveId" clId="{074F4CDC-5AA1-498B-9D1D-963D1981A0DE}" dt="2022-05-11T23:16:15.384" v="1798"/>
          <ac:spMkLst>
            <pc:docMk/>
            <pc:sldMk cId="334400121" sldId="282"/>
            <ac:spMk id="10" creationId="{BE6E1282-69E0-A50E-7CB9-B8851AFBD20C}"/>
          </ac:spMkLst>
        </pc:spChg>
        <pc:spChg chg="add del">
          <ac:chgData name="ana maria basei" userId="e7f93654e69b1edc" providerId="LiveId" clId="{074F4CDC-5AA1-498B-9D1D-963D1981A0DE}" dt="2022-05-11T23:16:15.384" v="1798"/>
          <ac:spMkLst>
            <pc:docMk/>
            <pc:sldMk cId="334400121" sldId="282"/>
            <ac:spMk id="11" creationId="{659B0422-E102-9F3D-F0C6-DB83312B14E3}"/>
          </ac:spMkLst>
        </pc:spChg>
        <pc:spChg chg="add del">
          <ac:chgData name="ana maria basei" userId="e7f93654e69b1edc" providerId="LiveId" clId="{074F4CDC-5AA1-498B-9D1D-963D1981A0DE}" dt="2022-05-11T23:16:15.384" v="1798"/>
          <ac:spMkLst>
            <pc:docMk/>
            <pc:sldMk cId="334400121" sldId="282"/>
            <ac:spMk id="12" creationId="{7ECF6888-03CF-65A5-3B21-348583F08A28}"/>
          </ac:spMkLst>
        </pc:spChg>
        <pc:spChg chg="add del">
          <ac:chgData name="ana maria basei" userId="e7f93654e69b1edc" providerId="LiveId" clId="{074F4CDC-5AA1-498B-9D1D-963D1981A0DE}" dt="2022-05-11T23:16:15.384" v="1798"/>
          <ac:spMkLst>
            <pc:docMk/>
            <pc:sldMk cId="334400121" sldId="282"/>
            <ac:spMk id="13" creationId="{B64F43E0-A99E-0974-D567-D5F935EA20C4}"/>
          </ac:spMkLst>
        </pc:spChg>
        <pc:spChg chg="add del">
          <ac:chgData name="ana maria basei" userId="e7f93654e69b1edc" providerId="LiveId" clId="{074F4CDC-5AA1-498B-9D1D-963D1981A0DE}" dt="2022-05-11T23:16:15.384" v="1798"/>
          <ac:spMkLst>
            <pc:docMk/>
            <pc:sldMk cId="334400121" sldId="282"/>
            <ac:spMk id="14" creationId="{2590AD77-7796-3769-3669-A43AC0F3A861}"/>
          </ac:spMkLst>
        </pc:spChg>
        <pc:spChg chg="add del mod">
          <ac:chgData name="ana maria basei" userId="e7f93654e69b1edc" providerId="LiveId" clId="{074F4CDC-5AA1-498B-9D1D-963D1981A0DE}" dt="2022-05-11T23:17:09.084" v="1831" actId="478"/>
          <ac:spMkLst>
            <pc:docMk/>
            <pc:sldMk cId="334400121" sldId="282"/>
            <ac:spMk id="15" creationId="{2E117D3C-298D-1E2A-2D22-3CFF61A6D646}"/>
          </ac:spMkLst>
        </pc:spChg>
        <pc:graphicFrameChg chg="add del mod">
          <ac:chgData name="ana maria basei" userId="e7f93654e69b1edc" providerId="LiveId" clId="{074F4CDC-5AA1-498B-9D1D-963D1981A0DE}" dt="2022-05-11T23:16:15.384" v="1798"/>
          <ac:graphicFrameMkLst>
            <pc:docMk/>
            <pc:sldMk cId="334400121" sldId="282"/>
            <ac:graphicFrameMk id="3" creationId="{57DF5F40-A3FF-221D-5BF6-CB3A84CC4485}"/>
          </ac:graphicFrameMkLst>
        </pc:graphicFrameChg>
        <pc:graphicFrameChg chg="add del">
          <ac:chgData name="ana maria basei" userId="e7f93654e69b1edc" providerId="LiveId" clId="{074F4CDC-5AA1-498B-9D1D-963D1981A0DE}" dt="2022-05-11T23:16:15.384" v="1798"/>
          <ac:graphicFrameMkLst>
            <pc:docMk/>
            <pc:sldMk cId="334400121" sldId="282"/>
            <ac:graphicFrameMk id="4" creationId="{82E036A7-C0BC-8900-85BF-BC81404CF088}"/>
          </ac:graphicFrameMkLst>
        </pc:graphicFrameChg>
        <pc:graphicFrameChg chg="add del">
          <ac:chgData name="ana maria basei" userId="e7f93654e69b1edc" providerId="LiveId" clId="{074F4CDC-5AA1-498B-9D1D-963D1981A0DE}" dt="2022-05-11T23:16:15.384" v="1798"/>
          <ac:graphicFrameMkLst>
            <pc:docMk/>
            <pc:sldMk cId="334400121" sldId="282"/>
            <ac:graphicFrameMk id="5" creationId="{641A57A1-06D7-3A49-6C87-62554118E29E}"/>
          </ac:graphicFrameMkLst>
        </pc:graphicFrameChg>
        <pc:graphicFrameChg chg="add del">
          <ac:chgData name="ana maria basei" userId="e7f93654e69b1edc" providerId="LiveId" clId="{074F4CDC-5AA1-498B-9D1D-963D1981A0DE}" dt="2022-05-11T23:16:15.384" v="1798"/>
          <ac:graphicFrameMkLst>
            <pc:docMk/>
            <pc:sldMk cId="334400121" sldId="282"/>
            <ac:graphicFrameMk id="6" creationId="{D285F7BF-9176-12FF-645A-3F7AEBB979ED}"/>
          </ac:graphicFrameMkLst>
        </pc:graphicFrameChg>
        <pc:graphicFrameChg chg="add del">
          <ac:chgData name="ana maria basei" userId="e7f93654e69b1edc" providerId="LiveId" clId="{074F4CDC-5AA1-498B-9D1D-963D1981A0DE}" dt="2022-05-11T23:16:15.384" v="1798"/>
          <ac:graphicFrameMkLst>
            <pc:docMk/>
            <pc:sldMk cId="334400121" sldId="282"/>
            <ac:graphicFrameMk id="7" creationId="{DB1C1CF7-F147-360E-7095-3A873438ABDD}"/>
          </ac:graphicFrameMkLst>
        </pc:graphicFrameChg>
        <pc:graphicFrameChg chg="add del">
          <ac:chgData name="ana maria basei" userId="e7f93654e69b1edc" providerId="LiveId" clId="{074F4CDC-5AA1-498B-9D1D-963D1981A0DE}" dt="2022-05-11T23:16:15.384" v="1798"/>
          <ac:graphicFrameMkLst>
            <pc:docMk/>
            <pc:sldMk cId="334400121" sldId="282"/>
            <ac:graphicFrameMk id="8" creationId="{BB029E73-9350-5C38-4A83-5D330E9B688A}"/>
          </ac:graphicFrameMkLst>
        </pc:graphicFrameChg>
        <pc:graphicFrameChg chg="add del mod">
          <ac:chgData name="ana maria basei" userId="e7f93654e69b1edc" providerId="LiveId" clId="{074F4CDC-5AA1-498B-9D1D-963D1981A0DE}" dt="2022-05-11T23:17:07.626" v="1829" actId="478"/>
          <ac:graphicFrameMkLst>
            <pc:docMk/>
            <pc:sldMk cId="334400121" sldId="282"/>
            <ac:graphicFrameMk id="16" creationId="{37CAEA7B-84E2-8059-A8C0-CEBD022309BB}"/>
          </ac:graphicFrameMkLst>
        </pc:graphicFrameChg>
        <pc:picChg chg="add mod modCrop">
          <ac:chgData name="ana maria basei" userId="e7f93654e69b1edc" providerId="LiveId" clId="{074F4CDC-5AA1-498B-9D1D-963D1981A0DE}" dt="2022-05-11T23:17:10.578" v="1832" actId="1076"/>
          <ac:picMkLst>
            <pc:docMk/>
            <pc:sldMk cId="334400121" sldId="282"/>
            <ac:picMk id="2" creationId="{487BBEF4-C096-C201-FA2B-AA5CBE4F83B2}"/>
          </ac:picMkLst>
        </pc:picChg>
      </pc:sldChg>
      <pc:sldChg chg="addSp delSp modSp new del mod">
        <pc:chgData name="ana maria basei" userId="e7f93654e69b1edc" providerId="LiveId" clId="{074F4CDC-5AA1-498B-9D1D-963D1981A0DE}" dt="2022-05-25T23:52:27.796" v="2315" actId="47"/>
        <pc:sldMkLst>
          <pc:docMk/>
          <pc:sldMk cId="3816450486" sldId="283"/>
        </pc:sldMkLst>
        <pc:spChg chg="add mod">
          <ac:chgData name="ana maria basei" userId="e7f93654e69b1edc" providerId="LiveId" clId="{074F4CDC-5AA1-498B-9D1D-963D1981A0DE}" dt="2022-05-11T23:18:08.655" v="1866" actId="255"/>
          <ac:spMkLst>
            <pc:docMk/>
            <pc:sldMk cId="3816450486" sldId="283"/>
            <ac:spMk id="4" creationId="{0FC0DFFC-32AD-4FDA-75E9-A21DD9F4ECFE}"/>
          </ac:spMkLst>
        </pc:spChg>
        <pc:spChg chg="add mod">
          <ac:chgData name="ana maria basei" userId="e7f93654e69b1edc" providerId="LiveId" clId="{074F4CDC-5AA1-498B-9D1D-963D1981A0DE}" dt="2022-05-11T23:18:54.715" v="1880" actId="20577"/>
          <ac:spMkLst>
            <pc:docMk/>
            <pc:sldMk cId="3816450486" sldId="283"/>
            <ac:spMk id="8" creationId="{E0F9067A-512E-4429-E14B-23EBD551DBF0}"/>
          </ac:spMkLst>
        </pc:spChg>
        <pc:spChg chg="add mod">
          <ac:chgData name="ana maria basei" userId="e7f93654e69b1edc" providerId="LiveId" clId="{074F4CDC-5AA1-498B-9D1D-963D1981A0DE}" dt="2022-05-11T23:19:12.321" v="1890" actId="255"/>
          <ac:spMkLst>
            <pc:docMk/>
            <pc:sldMk cId="3816450486" sldId="283"/>
            <ac:spMk id="12" creationId="{F39DD05C-6952-CF7A-03A8-0861538ACAEE}"/>
          </ac:spMkLst>
        </pc:spChg>
        <pc:graphicFrameChg chg="add del mod">
          <ac:chgData name="ana maria basei" userId="e7f93654e69b1edc" providerId="LiveId" clId="{074F4CDC-5AA1-498B-9D1D-963D1981A0DE}" dt="2022-05-11T23:18:04.027" v="1862"/>
          <ac:graphicFrameMkLst>
            <pc:docMk/>
            <pc:sldMk cId="3816450486" sldId="283"/>
            <ac:graphicFrameMk id="2" creationId="{9E93FAAF-211F-CB35-0CE8-79E82E93E66E}"/>
          </ac:graphicFrameMkLst>
        </pc:graphicFrameChg>
        <pc:graphicFrameChg chg="add mod">
          <ac:chgData name="ana maria basei" userId="e7f93654e69b1edc" providerId="LiveId" clId="{074F4CDC-5AA1-498B-9D1D-963D1981A0DE}" dt="2022-05-11T23:18:21.019" v="1870" actId="14100"/>
          <ac:graphicFrameMkLst>
            <pc:docMk/>
            <pc:sldMk cId="3816450486" sldId="283"/>
            <ac:graphicFrameMk id="5" creationId="{491FF108-6F47-6F12-458B-BE5D95B745DF}"/>
          </ac:graphicFrameMkLst>
        </pc:graphicFrameChg>
        <pc:graphicFrameChg chg="add del mod">
          <ac:chgData name="ana maria basei" userId="e7f93654e69b1edc" providerId="LiveId" clId="{074F4CDC-5AA1-498B-9D1D-963D1981A0DE}" dt="2022-05-11T23:18:38.207" v="1873"/>
          <ac:graphicFrameMkLst>
            <pc:docMk/>
            <pc:sldMk cId="3816450486" sldId="283"/>
            <ac:graphicFrameMk id="6" creationId="{9D1C2D45-937F-97FB-9774-BC024F236C77}"/>
          </ac:graphicFrameMkLst>
        </pc:graphicFrameChg>
        <pc:graphicFrameChg chg="add mod">
          <ac:chgData name="ana maria basei" userId="e7f93654e69b1edc" providerId="LiveId" clId="{074F4CDC-5AA1-498B-9D1D-963D1981A0DE}" dt="2022-05-11T23:19:00.106" v="1883" actId="1076"/>
          <ac:graphicFrameMkLst>
            <pc:docMk/>
            <pc:sldMk cId="3816450486" sldId="283"/>
            <ac:graphicFrameMk id="9" creationId="{A0BA1D04-A6D6-12F6-B32E-1F514F543583}"/>
          </ac:graphicFrameMkLst>
        </pc:graphicFrameChg>
        <pc:graphicFrameChg chg="add del mod">
          <ac:chgData name="ana maria basei" userId="e7f93654e69b1edc" providerId="LiveId" clId="{074F4CDC-5AA1-498B-9D1D-963D1981A0DE}" dt="2022-05-11T23:19:07.336" v="1886"/>
          <ac:graphicFrameMkLst>
            <pc:docMk/>
            <pc:sldMk cId="3816450486" sldId="283"/>
            <ac:graphicFrameMk id="10" creationId="{B98BC101-B6E9-88B2-FDF5-BC394174B5CE}"/>
          </ac:graphicFrameMkLst>
        </pc:graphicFrameChg>
        <pc:graphicFrameChg chg="add mod">
          <ac:chgData name="ana maria basei" userId="e7f93654e69b1edc" providerId="LiveId" clId="{074F4CDC-5AA1-498B-9D1D-963D1981A0DE}" dt="2022-05-11T23:19:51.109" v="1897" actId="14100"/>
          <ac:graphicFrameMkLst>
            <pc:docMk/>
            <pc:sldMk cId="3816450486" sldId="283"/>
            <ac:graphicFrameMk id="14" creationId="{CD061729-14BD-D7B4-3CB1-18D7BCC83C36}"/>
          </ac:graphicFrameMkLst>
        </pc:graphicFrameChg>
        <pc:picChg chg="add mod modCrop">
          <ac:chgData name="ana maria basei" userId="e7f93654e69b1edc" providerId="LiveId" clId="{074F4CDC-5AA1-498B-9D1D-963D1981A0DE}" dt="2022-05-11T23:19:41.250" v="1894" actId="1076"/>
          <ac:picMkLst>
            <pc:docMk/>
            <pc:sldMk cId="3816450486" sldId="283"/>
            <ac:picMk id="13" creationId="{16D26C5F-6D17-D6DD-411F-68B9E5A3F55A}"/>
          </ac:picMkLst>
        </pc:picChg>
      </pc:sldChg>
      <pc:sldChg chg="addSp delSp modSp add del mod">
        <pc:chgData name="ana maria basei" userId="e7f93654e69b1edc" providerId="LiveId" clId="{074F4CDC-5AA1-498B-9D1D-963D1981A0DE}" dt="2022-05-25T23:52:27.796" v="2315" actId="47"/>
        <pc:sldMkLst>
          <pc:docMk/>
          <pc:sldMk cId="3172015216" sldId="284"/>
        </pc:sldMkLst>
        <pc:spChg chg="add mod">
          <ac:chgData name="ana maria basei" userId="e7f93654e69b1edc" providerId="LiveId" clId="{074F4CDC-5AA1-498B-9D1D-963D1981A0DE}" dt="2022-05-11T23:17:55.002" v="1859" actId="20577"/>
          <ac:spMkLst>
            <pc:docMk/>
            <pc:sldMk cId="3172015216" sldId="284"/>
            <ac:spMk id="7" creationId="{6A0A7597-8B87-9580-99D3-DA2D901D0922}"/>
          </ac:spMkLst>
        </pc:spChg>
        <pc:graphicFrameChg chg="add del mod">
          <ac:chgData name="ana maria basei" userId="e7f93654e69b1edc" providerId="LiveId" clId="{074F4CDC-5AA1-498B-9D1D-963D1981A0DE}" dt="2022-05-11T23:17:32.151" v="1838"/>
          <ac:graphicFrameMkLst>
            <pc:docMk/>
            <pc:sldMk cId="3172015216" sldId="284"/>
            <ac:graphicFrameMk id="3" creationId="{2B09BC16-344F-5AC7-F600-CDC46C24C7D5}"/>
          </ac:graphicFrameMkLst>
        </pc:graphicFrameChg>
        <pc:graphicFrameChg chg="mod">
          <ac:chgData name="ana maria basei" userId="e7f93654e69b1edc" providerId="LiveId" clId="{074F4CDC-5AA1-498B-9D1D-963D1981A0DE}" dt="2022-05-11T23:17:18.227" v="1834" actId="14100"/>
          <ac:graphicFrameMkLst>
            <pc:docMk/>
            <pc:sldMk cId="3172015216" sldId="284"/>
            <ac:graphicFrameMk id="16" creationId="{37CAEA7B-84E2-8059-A8C0-CEBD022309BB}"/>
          </ac:graphicFrameMkLst>
        </pc:graphicFrameChg>
        <pc:picChg chg="del">
          <ac:chgData name="ana maria basei" userId="e7f93654e69b1edc" providerId="LiveId" clId="{074F4CDC-5AA1-498B-9D1D-963D1981A0DE}" dt="2022-05-11T23:17:20.478" v="1835" actId="478"/>
          <ac:picMkLst>
            <pc:docMk/>
            <pc:sldMk cId="3172015216" sldId="284"/>
            <ac:picMk id="2" creationId="{487BBEF4-C096-C201-FA2B-AA5CBE4F83B2}"/>
          </ac:picMkLst>
        </pc:picChg>
      </pc:sldChg>
      <pc:sldChg chg="addSp delSp modSp new del mod">
        <pc:chgData name="ana maria basei" userId="e7f93654e69b1edc" providerId="LiveId" clId="{074F4CDC-5AA1-498B-9D1D-963D1981A0DE}" dt="2022-05-25T23:52:27.796" v="2315" actId="47"/>
        <pc:sldMkLst>
          <pc:docMk/>
          <pc:sldMk cId="2869667827" sldId="285"/>
        </pc:sldMkLst>
        <pc:spChg chg="add mod">
          <ac:chgData name="ana maria basei" userId="e7f93654e69b1edc" providerId="LiveId" clId="{074F4CDC-5AA1-498B-9D1D-963D1981A0DE}" dt="2022-05-11T23:21:26.081" v="1902" actId="255"/>
          <ac:spMkLst>
            <pc:docMk/>
            <pc:sldMk cId="2869667827" sldId="285"/>
            <ac:spMk id="3" creationId="{DF3398E3-68D6-6217-2CC7-781D422529DB}"/>
          </ac:spMkLst>
        </pc:spChg>
        <pc:spChg chg="add del mod">
          <ac:chgData name="ana maria basei" userId="e7f93654e69b1edc" providerId="LiveId" clId="{074F4CDC-5AA1-498B-9D1D-963D1981A0DE}" dt="2022-05-11T23:22:16.274" v="1918" actId="478"/>
          <ac:spMkLst>
            <pc:docMk/>
            <pc:sldMk cId="2869667827" sldId="285"/>
            <ac:spMk id="7" creationId="{CF804EE2-981E-82F1-DA20-12D4B2AE800A}"/>
          </ac:spMkLst>
        </pc:spChg>
        <pc:graphicFrameChg chg="add mod">
          <ac:chgData name="ana maria basei" userId="e7f93654e69b1edc" providerId="LiveId" clId="{074F4CDC-5AA1-498B-9D1D-963D1981A0DE}" dt="2022-05-11T23:21:37.004" v="1905" actId="1076"/>
          <ac:graphicFrameMkLst>
            <pc:docMk/>
            <pc:sldMk cId="2869667827" sldId="285"/>
            <ac:graphicFrameMk id="4" creationId="{9D08AFC8-4C04-B98D-3706-240E8BC9A20E}"/>
          </ac:graphicFrameMkLst>
        </pc:graphicFrameChg>
        <pc:graphicFrameChg chg="add del mod">
          <ac:chgData name="ana maria basei" userId="e7f93654e69b1edc" providerId="LiveId" clId="{074F4CDC-5AA1-498B-9D1D-963D1981A0DE}" dt="2022-05-11T23:21:45.972" v="1908"/>
          <ac:graphicFrameMkLst>
            <pc:docMk/>
            <pc:sldMk cId="2869667827" sldId="285"/>
            <ac:graphicFrameMk id="5" creationId="{408B8D36-9D5C-4C36-0D23-EFBD4D4F8662}"/>
          </ac:graphicFrameMkLst>
        </pc:graphicFrameChg>
        <pc:graphicFrameChg chg="add del mod">
          <ac:chgData name="ana maria basei" userId="e7f93654e69b1edc" providerId="LiveId" clId="{074F4CDC-5AA1-498B-9D1D-963D1981A0DE}" dt="2022-05-11T23:22:17.286" v="1919" actId="478"/>
          <ac:graphicFrameMkLst>
            <pc:docMk/>
            <pc:sldMk cId="2869667827" sldId="285"/>
            <ac:graphicFrameMk id="8" creationId="{58089F4E-08BC-14FD-8A4F-1D967ED408BE}"/>
          </ac:graphicFrameMkLst>
        </pc:graphicFrameChg>
      </pc:sldChg>
      <pc:sldChg chg="add del">
        <pc:chgData name="ana maria basei" userId="e7f93654e69b1edc" providerId="LiveId" clId="{074F4CDC-5AA1-498B-9D1D-963D1981A0DE}" dt="2022-05-25T23:52:27.796" v="2315" actId="47"/>
        <pc:sldMkLst>
          <pc:docMk/>
          <pc:sldMk cId="249321811" sldId="286"/>
        </pc:sldMkLst>
      </pc:sldChg>
      <pc:sldChg chg="addSp delSp modSp new del mod">
        <pc:chgData name="ana maria basei" userId="e7f93654e69b1edc" providerId="LiveId" clId="{074F4CDC-5AA1-498B-9D1D-963D1981A0DE}" dt="2022-05-25T23:52:27.796" v="2315" actId="47"/>
        <pc:sldMkLst>
          <pc:docMk/>
          <pc:sldMk cId="3782191287" sldId="287"/>
        </pc:sldMkLst>
        <pc:spChg chg="add mod">
          <ac:chgData name="ana maria basei" userId="e7f93654e69b1edc" providerId="LiveId" clId="{074F4CDC-5AA1-498B-9D1D-963D1981A0DE}" dt="2022-05-11T23:22:34.229" v="1924" actId="255"/>
          <ac:spMkLst>
            <pc:docMk/>
            <pc:sldMk cId="3782191287" sldId="287"/>
            <ac:spMk id="3" creationId="{0BE8C5A7-A091-EB77-6BB4-CA66BD76CB52}"/>
          </ac:spMkLst>
        </pc:spChg>
        <pc:spChg chg="add mod">
          <ac:chgData name="ana maria basei" userId="e7f93654e69b1edc" providerId="LiveId" clId="{074F4CDC-5AA1-498B-9D1D-963D1981A0DE}" dt="2022-05-11T23:23:07.618" v="1937" actId="255"/>
          <ac:spMkLst>
            <pc:docMk/>
            <pc:sldMk cId="3782191287" sldId="287"/>
            <ac:spMk id="7" creationId="{F56A43E8-9158-C677-FEE9-92E0CB31CD3F}"/>
          </ac:spMkLst>
        </pc:spChg>
        <pc:spChg chg="add mod">
          <ac:chgData name="ana maria basei" userId="e7f93654e69b1edc" providerId="LiveId" clId="{074F4CDC-5AA1-498B-9D1D-963D1981A0DE}" dt="2022-05-11T23:23:33.525" v="1947" actId="255"/>
          <ac:spMkLst>
            <pc:docMk/>
            <pc:sldMk cId="3782191287" sldId="287"/>
            <ac:spMk id="11" creationId="{00A7AD60-F0A4-2240-7383-7871289ADA5B}"/>
          </ac:spMkLst>
        </pc:spChg>
        <pc:spChg chg="add mod">
          <ac:chgData name="ana maria basei" userId="e7f93654e69b1edc" providerId="LiveId" clId="{074F4CDC-5AA1-498B-9D1D-963D1981A0DE}" dt="2022-05-11T23:24:44.221" v="1965" actId="14100"/>
          <ac:spMkLst>
            <pc:docMk/>
            <pc:sldMk cId="3782191287" sldId="287"/>
            <ac:spMk id="15" creationId="{54848CAC-0DF8-D9F3-48B6-A00BA7160A97}"/>
          </ac:spMkLst>
        </pc:spChg>
        <pc:graphicFrameChg chg="add mod">
          <ac:chgData name="ana maria basei" userId="e7f93654e69b1edc" providerId="LiveId" clId="{074F4CDC-5AA1-498B-9D1D-963D1981A0DE}" dt="2022-05-11T23:22:51.283" v="1929" actId="1076"/>
          <ac:graphicFrameMkLst>
            <pc:docMk/>
            <pc:sldMk cId="3782191287" sldId="287"/>
            <ac:graphicFrameMk id="4" creationId="{B1C0F10B-363D-E82C-C2B5-8B77294B7269}"/>
          </ac:graphicFrameMkLst>
        </pc:graphicFrameChg>
        <pc:graphicFrameChg chg="add del mod">
          <ac:chgData name="ana maria basei" userId="e7f93654e69b1edc" providerId="LiveId" clId="{074F4CDC-5AA1-498B-9D1D-963D1981A0DE}" dt="2022-05-11T23:23:01.446" v="1932"/>
          <ac:graphicFrameMkLst>
            <pc:docMk/>
            <pc:sldMk cId="3782191287" sldId="287"/>
            <ac:graphicFrameMk id="5" creationId="{628E4E8A-5380-6C94-7C03-A22733A6E664}"/>
          </ac:graphicFrameMkLst>
        </pc:graphicFrameChg>
        <pc:graphicFrameChg chg="add mod">
          <ac:chgData name="ana maria basei" userId="e7f93654e69b1edc" providerId="LiveId" clId="{074F4CDC-5AA1-498B-9D1D-963D1981A0DE}" dt="2022-05-11T23:23:18.615" v="1940" actId="1076"/>
          <ac:graphicFrameMkLst>
            <pc:docMk/>
            <pc:sldMk cId="3782191287" sldId="287"/>
            <ac:graphicFrameMk id="8" creationId="{B90EBF8A-8E9A-5D31-5E6B-D66DFCD01254}"/>
          </ac:graphicFrameMkLst>
        </pc:graphicFrameChg>
        <pc:graphicFrameChg chg="add del mod">
          <ac:chgData name="ana maria basei" userId="e7f93654e69b1edc" providerId="LiveId" clId="{074F4CDC-5AA1-498B-9D1D-963D1981A0DE}" dt="2022-05-11T23:23:27.280" v="1943"/>
          <ac:graphicFrameMkLst>
            <pc:docMk/>
            <pc:sldMk cId="3782191287" sldId="287"/>
            <ac:graphicFrameMk id="9" creationId="{4D1898C6-ED93-0627-39A9-1984633792CD}"/>
          </ac:graphicFrameMkLst>
        </pc:graphicFrameChg>
        <pc:graphicFrameChg chg="add mod">
          <ac:chgData name="ana maria basei" userId="e7f93654e69b1edc" providerId="LiveId" clId="{074F4CDC-5AA1-498B-9D1D-963D1981A0DE}" dt="2022-05-11T23:24:02.270" v="1951" actId="1076"/>
          <ac:graphicFrameMkLst>
            <pc:docMk/>
            <pc:sldMk cId="3782191287" sldId="287"/>
            <ac:graphicFrameMk id="12" creationId="{1390417F-2F5C-3FC7-7354-E0123ABAFE3C}"/>
          </ac:graphicFrameMkLst>
        </pc:graphicFrameChg>
        <pc:graphicFrameChg chg="add del mod">
          <ac:chgData name="ana maria basei" userId="e7f93654e69b1edc" providerId="LiveId" clId="{074F4CDC-5AA1-498B-9D1D-963D1981A0DE}" dt="2022-05-11T23:24:13.559" v="1954"/>
          <ac:graphicFrameMkLst>
            <pc:docMk/>
            <pc:sldMk cId="3782191287" sldId="287"/>
            <ac:graphicFrameMk id="13" creationId="{C14EA797-F7E5-09A4-EDCE-96B2C7091100}"/>
          </ac:graphicFrameMkLst>
        </pc:graphicFrameChg>
        <pc:graphicFrameChg chg="add mod">
          <ac:chgData name="ana maria basei" userId="e7f93654e69b1edc" providerId="LiveId" clId="{074F4CDC-5AA1-498B-9D1D-963D1981A0DE}" dt="2022-05-11T23:24:49.682" v="1968" actId="1076"/>
          <ac:graphicFrameMkLst>
            <pc:docMk/>
            <pc:sldMk cId="3782191287" sldId="287"/>
            <ac:graphicFrameMk id="16" creationId="{9F1777F1-8134-D7B1-F25A-7D7E0E1E61D8}"/>
          </ac:graphicFrameMkLst>
        </pc:graphicFrameChg>
      </pc:sldChg>
      <pc:sldChg chg="addSp delSp modSp new del mod">
        <pc:chgData name="ana maria basei" userId="e7f93654e69b1edc" providerId="LiveId" clId="{074F4CDC-5AA1-498B-9D1D-963D1981A0DE}" dt="2022-05-25T23:52:27.796" v="2315" actId="47"/>
        <pc:sldMkLst>
          <pc:docMk/>
          <pc:sldMk cId="534051116" sldId="288"/>
        </pc:sldMkLst>
        <pc:spChg chg="add mod">
          <ac:chgData name="ana maria basei" userId="e7f93654e69b1edc" providerId="LiveId" clId="{074F4CDC-5AA1-498B-9D1D-963D1981A0DE}" dt="2022-05-11T23:26:54.934" v="2060" actId="20577"/>
          <ac:spMkLst>
            <pc:docMk/>
            <pc:sldMk cId="534051116" sldId="288"/>
            <ac:spMk id="4" creationId="{01FC3C35-353B-FC23-EE25-84A135750A38}"/>
          </ac:spMkLst>
        </pc:spChg>
        <pc:spChg chg="add mod">
          <ac:chgData name="ana maria basei" userId="e7f93654e69b1edc" providerId="LiveId" clId="{074F4CDC-5AA1-498B-9D1D-963D1981A0DE}" dt="2022-05-11T23:32:20.423" v="2108" actId="20577"/>
          <ac:spMkLst>
            <pc:docMk/>
            <pc:sldMk cId="534051116" sldId="288"/>
            <ac:spMk id="9" creationId="{188A0F43-F142-7463-F677-07745DF81D2C}"/>
          </ac:spMkLst>
        </pc:spChg>
        <pc:spChg chg="add mod">
          <ac:chgData name="ana maria basei" userId="e7f93654e69b1edc" providerId="LiveId" clId="{074F4CDC-5AA1-498B-9D1D-963D1981A0DE}" dt="2022-05-11T23:33:28.033" v="2127" actId="20577"/>
          <ac:spMkLst>
            <pc:docMk/>
            <pc:sldMk cId="534051116" sldId="288"/>
            <ac:spMk id="15" creationId="{2FA28122-BE8E-FC00-2BFB-F152BE08EA4C}"/>
          </ac:spMkLst>
        </pc:spChg>
        <pc:graphicFrameChg chg="add del mod">
          <ac:chgData name="ana maria basei" userId="e7f93654e69b1edc" providerId="LiveId" clId="{074F4CDC-5AA1-498B-9D1D-963D1981A0DE}" dt="2022-05-11T23:25:13.568" v="1974"/>
          <ac:graphicFrameMkLst>
            <pc:docMk/>
            <pc:sldMk cId="534051116" sldId="288"/>
            <ac:graphicFrameMk id="2" creationId="{2986B598-EA4C-9A6F-AB8A-94E1C329C7EE}"/>
          </ac:graphicFrameMkLst>
        </pc:graphicFrameChg>
        <pc:graphicFrameChg chg="add mod">
          <ac:chgData name="ana maria basei" userId="e7f93654e69b1edc" providerId="LiveId" clId="{074F4CDC-5AA1-498B-9D1D-963D1981A0DE}" dt="2022-05-11T23:25:26.135" v="1980" actId="1076"/>
          <ac:graphicFrameMkLst>
            <pc:docMk/>
            <pc:sldMk cId="534051116" sldId="288"/>
            <ac:graphicFrameMk id="5" creationId="{58D6BF94-64AD-E054-9C1B-D78EA1EC949A}"/>
          </ac:graphicFrameMkLst>
        </pc:graphicFrameChg>
        <pc:graphicFrameChg chg="add mod">
          <ac:chgData name="ana maria basei" userId="e7f93654e69b1edc" providerId="LiveId" clId="{074F4CDC-5AA1-498B-9D1D-963D1981A0DE}" dt="2022-05-11T23:26:57.311" v="2061" actId="1076"/>
          <ac:graphicFrameMkLst>
            <pc:docMk/>
            <pc:sldMk cId="534051116" sldId="288"/>
            <ac:graphicFrameMk id="6" creationId="{C6DE2A6C-73DC-BF06-0179-04D4CBEB388D}"/>
          </ac:graphicFrameMkLst>
        </pc:graphicFrameChg>
        <pc:graphicFrameChg chg="add del mod">
          <ac:chgData name="ana maria basei" userId="e7f93654e69b1edc" providerId="LiveId" clId="{074F4CDC-5AA1-498B-9D1D-963D1981A0DE}" dt="2022-05-11T23:27:04.395" v="2064"/>
          <ac:graphicFrameMkLst>
            <pc:docMk/>
            <pc:sldMk cId="534051116" sldId="288"/>
            <ac:graphicFrameMk id="7" creationId="{5726CD12-3520-8EC8-7316-A3FEBD2F5C3B}"/>
          </ac:graphicFrameMkLst>
        </pc:graphicFrameChg>
        <pc:graphicFrameChg chg="add mod">
          <ac:chgData name="ana maria basei" userId="e7f93654e69b1edc" providerId="LiveId" clId="{074F4CDC-5AA1-498B-9D1D-963D1981A0DE}" dt="2022-05-11T23:32:10.562" v="2076" actId="1036"/>
          <ac:graphicFrameMkLst>
            <pc:docMk/>
            <pc:sldMk cId="534051116" sldId="288"/>
            <ac:graphicFrameMk id="10" creationId="{C49269B4-3266-AB93-8112-D2074D38E1D9}"/>
          </ac:graphicFrameMkLst>
        </pc:graphicFrameChg>
        <pc:graphicFrameChg chg="add mod">
          <ac:chgData name="ana maria basei" userId="e7f93654e69b1edc" providerId="LiveId" clId="{074F4CDC-5AA1-498B-9D1D-963D1981A0DE}" dt="2022-05-11T23:32:26.759" v="2111" actId="1076"/>
          <ac:graphicFrameMkLst>
            <pc:docMk/>
            <pc:sldMk cId="534051116" sldId="288"/>
            <ac:graphicFrameMk id="11" creationId="{7DCB5584-D384-44C2-D67C-42F912E9B630}"/>
          </ac:graphicFrameMkLst>
        </pc:graphicFrameChg>
        <pc:graphicFrameChg chg="add del mod">
          <ac:chgData name="ana maria basei" userId="e7f93654e69b1edc" providerId="LiveId" clId="{074F4CDC-5AA1-498B-9D1D-963D1981A0DE}" dt="2022-05-11T23:33:15.124" v="2118"/>
          <ac:graphicFrameMkLst>
            <pc:docMk/>
            <pc:sldMk cId="534051116" sldId="288"/>
            <ac:graphicFrameMk id="13" creationId="{BBE4152B-B8E1-9B56-4A16-5DC95F9B508D}"/>
          </ac:graphicFrameMkLst>
        </pc:graphicFrameChg>
        <pc:graphicFrameChg chg="add mod">
          <ac:chgData name="ana maria basei" userId="e7f93654e69b1edc" providerId="LiveId" clId="{074F4CDC-5AA1-498B-9D1D-963D1981A0DE}" dt="2022-05-11T23:33:58.021" v="2133" actId="1076"/>
          <ac:graphicFrameMkLst>
            <pc:docMk/>
            <pc:sldMk cId="534051116" sldId="288"/>
            <ac:graphicFrameMk id="16" creationId="{607CF045-3D3B-CDA3-35DD-AA2C3448AF4C}"/>
          </ac:graphicFrameMkLst>
        </pc:graphicFrameChg>
        <pc:picChg chg="add mod">
          <ac:chgData name="ana maria basei" userId="e7f93654e69b1edc" providerId="LiveId" clId="{074F4CDC-5AA1-498B-9D1D-963D1981A0DE}" dt="2022-05-11T23:33:06.260" v="2115" actId="1076"/>
          <ac:picMkLst>
            <pc:docMk/>
            <pc:sldMk cId="534051116" sldId="288"/>
            <ac:picMk id="12" creationId="{CBBC7D0A-6C28-ECCD-292E-7ADA9E5FD126}"/>
          </ac:picMkLst>
        </pc:picChg>
      </pc:sldChg>
      <pc:sldChg chg="add del">
        <pc:chgData name="ana maria basei" userId="e7f93654e69b1edc" providerId="LiveId" clId="{074F4CDC-5AA1-498B-9D1D-963D1981A0DE}" dt="2022-05-11T23:25:09.980" v="1970" actId="2890"/>
        <pc:sldMkLst>
          <pc:docMk/>
          <pc:sldMk cId="1232597887" sldId="288"/>
        </pc:sldMkLst>
      </pc:sldChg>
      <pc:sldChg chg="addSp modSp mod">
        <pc:chgData name="ana maria basei" userId="e7f93654e69b1edc" providerId="LiveId" clId="{074F4CDC-5AA1-498B-9D1D-963D1981A0DE}" dt="2022-05-25T23:51:21.853" v="2314" actId="20577"/>
        <pc:sldMkLst>
          <pc:docMk/>
          <pc:sldMk cId="3913824082" sldId="294"/>
        </pc:sldMkLst>
        <pc:spChg chg="mod">
          <ac:chgData name="ana maria basei" userId="e7f93654e69b1edc" providerId="LiveId" clId="{074F4CDC-5AA1-498B-9D1D-963D1981A0DE}" dt="2022-05-25T23:51:21.853" v="2314" actId="20577"/>
          <ac:spMkLst>
            <pc:docMk/>
            <pc:sldMk cId="3913824082" sldId="294"/>
            <ac:spMk id="4" creationId="{7310CAB7-EEBC-65D7-F725-B3184B05BE88}"/>
          </ac:spMkLst>
        </pc:spChg>
        <pc:spChg chg="add mod">
          <ac:chgData name="ana maria basei" userId="e7f93654e69b1edc" providerId="LiveId" clId="{074F4CDC-5AA1-498B-9D1D-963D1981A0DE}" dt="2022-05-25T23:51:05.597" v="2282" actId="20577"/>
          <ac:spMkLst>
            <pc:docMk/>
            <pc:sldMk cId="3913824082" sldId="294"/>
            <ac:spMk id="5" creationId="{3471B795-F80F-65A8-3944-9C4AB52CBFBE}"/>
          </ac:spMkLst>
        </pc:sp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5205D8D-ACF8-D8A8-2EDC-1883C00181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D623A378-D2D5-2718-4C22-B75F154518C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055BEF98-E5D4-53EA-129B-96A74363EF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9DED5-CF6E-424E-B64B-15E310BF9BB2}" type="datetimeFigureOut">
              <a:rPr lang="pt-BR" smtClean="0"/>
              <a:t>25/05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4D8C53F1-967F-EBEB-C242-BF776860E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A0142A77-E7D7-21AC-E9C9-BE2299FFB6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60607E-DECA-4AE6-9A6F-FE4A7CE27C5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722023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8EDF56C-7A9B-52EC-FF12-98FCA3EF8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826143FC-E66A-B507-04AB-5FE64723D9A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6327CE3E-F80A-B9C5-8FE0-658EA0EDFC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9DED5-CF6E-424E-B64B-15E310BF9BB2}" type="datetimeFigureOut">
              <a:rPr lang="pt-BR" smtClean="0"/>
              <a:t>25/05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0694E2EA-553A-44F3-AB91-0C5A7E515A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9633594D-D1DB-AA7C-04D5-014C92E56F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60607E-DECA-4AE6-9A6F-FE4A7CE27C5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291623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4AA98E72-D17D-18ED-CF1C-CBE0F6761AF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958E920E-23CF-9FED-44B3-9886DAD3EC9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E8B524B3-1AA2-D271-363C-208B58819E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9DED5-CF6E-424E-B64B-15E310BF9BB2}" type="datetimeFigureOut">
              <a:rPr lang="pt-BR" smtClean="0"/>
              <a:t>25/05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A2C2F2CC-2182-2AC4-3B8E-28A4318F4D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D12FE915-703D-39AA-7BFE-853B26CD88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60607E-DECA-4AE6-9A6F-FE4A7CE27C5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013108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A23C36C-65C3-EDED-573D-D0328E6634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D93DC99-A266-8A0B-E8FE-18873EB01C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4445E72F-141E-EA20-1E2D-47F4E48F89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9DED5-CF6E-424E-B64B-15E310BF9BB2}" type="datetimeFigureOut">
              <a:rPr lang="pt-BR" smtClean="0"/>
              <a:t>25/05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67A3430-C648-7A5E-A769-5C1E757ED8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44EB3A2A-A4E7-568A-D24F-600AC92038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60607E-DECA-4AE6-9A6F-FE4A7CE27C5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785558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A54A86C-EC23-FFB1-E8AF-991231F939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A17FA08D-AF8F-E07B-6B87-AC2DBA1DBE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E4BCC233-499E-3E3D-31A1-AC3B76C3BB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9DED5-CF6E-424E-B64B-15E310BF9BB2}" type="datetimeFigureOut">
              <a:rPr lang="pt-BR" smtClean="0"/>
              <a:t>25/05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A7FE1D14-5FB7-C59B-374C-B79641426D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83DE80F2-250A-5324-548A-8E7DEE52DF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60607E-DECA-4AE6-9A6F-FE4A7CE27C5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365817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3D63900-B22A-79BB-4A08-1211065DAC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BC04E19-4980-4A56-DE60-A762E39500E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9148DE9A-2E2E-145A-ABA8-202DCBE1C10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3A63D744-7821-C763-AD91-A091CCCA5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9DED5-CF6E-424E-B64B-15E310BF9BB2}" type="datetimeFigureOut">
              <a:rPr lang="pt-BR" smtClean="0"/>
              <a:t>25/05/2022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194046BE-8F3C-557C-FEE0-9E015D046B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54AA8497-261E-19D0-2CBA-4DF798C903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60607E-DECA-4AE6-9A6F-FE4A7CE27C5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337990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46265B0-342B-4068-48E6-1FC657ADA4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949A67C3-D12C-5A7F-2F2B-CBFBE0F3F9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64D1D1D1-9CE1-AC25-0FD1-B4DEA353CAF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F7009C93-4B10-5D47-3835-5613DB4735E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048FA4EE-ADED-927B-B059-A6B874E284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54BA3C3B-8509-E69E-56B7-D2A4A2F7C6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9DED5-CF6E-424E-B64B-15E310BF9BB2}" type="datetimeFigureOut">
              <a:rPr lang="pt-BR" smtClean="0"/>
              <a:t>25/05/2022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6B9EB6F9-707E-597E-9B3E-C960C7698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0A81779D-085A-EFC1-345C-0E0E2F1BFA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60607E-DECA-4AE6-9A6F-FE4A7CE27C5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977730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C2AAED7-37B8-8405-9564-AAA9493704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5FEF3ACF-D21E-78FA-037B-C857771A14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9DED5-CF6E-424E-B64B-15E310BF9BB2}" type="datetimeFigureOut">
              <a:rPr lang="pt-BR" smtClean="0"/>
              <a:t>25/05/2022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C3BDBFBC-CBAA-D839-C4D7-574A53D6AA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C2A4D00D-6D07-8E25-EB51-20C6B20ABE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60607E-DECA-4AE6-9A6F-FE4A7CE27C5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653846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4A99728A-9131-95B2-8EA1-ECE6E42941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9DED5-CF6E-424E-B64B-15E310BF9BB2}" type="datetimeFigureOut">
              <a:rPr lang="pt-BR" smtClean="0"/>
              <a:t>25/05/2022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4E3B5BE6-7C77-8125-52E6-E3A3366DB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1F9AC426-2521-0473-3307-2402EF6CF1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60607E-DECA-4AE6-9A6F-FE4A7CE27C5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739158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BAD0746-ACD0-45FD-7E8D-70E730870E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9C864E7-E483-7F33-6EFD-259ECA1F80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FE4EBC7D-A004-4B54-F8B1-30B71BEF3D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C1CBEF30-74DE-A8CE-417D-D44D59C098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9DED5-CF6E-424E-B64B-15E310BF9BB2}" type="datetimeFigureOut">
              <a:rPr lang="pt-BR" smtClean="0"/>
              <a:t>25/05/2022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A4B68AAC-DA2A-DD27-67B9-33CEF061AD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C2C27164-C5D4-C672-F077-9B4C536E89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60607E-DECA-4AE6-9A6F-FE4A7CE27C5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811460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9BC57FD-3D4F-4D5A-519D-6EC55305EB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117D8483-9DAC-876E-6952-5D6925172CF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B15808AC-4703-96B6-53EB-C07EAE5FC74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9A58EBA7-8885-59F1-8EA3-B01503FCC2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9DED5-CF6E-424E-B64B-15E310BF9BB2}" type="datetimeFigureOut">
              <a:rPr lang="pt-BR" smtClean="0"/>
              <a:t>25/05/2022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A51F78F3-5B96-6AA8-BD59-90881ECADD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34F8DBFC-C49C-5B11-EDD5-04BB435B7A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60607E-DECA-4AE6-9A6F-FE4A7CE27C5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968205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4453C5CC-091F-19C5-2E6D-ED6CAF6108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66641AF8-3107-7102-C970-D7BA34868F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39FC74A8-D66F-DF81-E7C7-A9834B217FF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B9DED5-CF6E-424E-B64B-15E310BF9BB2}" type="datetimeFigureOut">
              <a:rPr lang="pt-BR" smtClean="0"/>
              <a:t>25/05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6907F0A-18FC-E23E-6593-9D9D53FD32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60EE583C-5128-96A4-822B-22937C0BE0F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60607E-DECA-4AE6-9A6F-FE4A7CE27C5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432969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31.emf"/><Relationship Id="rId7" Type="http://schemas.openxmlformats.org/officeDocument/2006/relationships/image" Target="../media/image33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B422206-1326-FE4C-7D27-167EA6E3472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pt-BR" dirty="0">
                <a:latin typeface="Book Antiqua" panose="02040602050305030304" pitchFamily="18" charset="0"/>
              </a:rPr>
              <a:t>Equações e Inequações </a:t>
            </a:r>
            <a:br>
              <a:rPr lang="pt-BR" dirty="0">
                <a:latin typeface="Book Antiqua" panose="02040602050305030304" pitchFamily="18" charset="0"/>
              </a:rPr>
            </a:br>
            <a:r>
              <a:rPr lang="pt-BR" dirty="0">
                <a:latin typeface="Book Antiqua" panose="02040602050305030304" pitchFamily="18" charset="0"/>
              </a:rPr>
              <a:t>Módulo  - </a:t>
            </a:r>
            <a:r>
              <a:rPr lang="pt-BR">
                <a:latin typeface="Book Antiqua" panose="02040602050305030304" pitchFamily="18" charset="0"/>
              </a:rPr>
              <a:t>equações modulares </a:t>
            </a:r>
            <a:endParaRPr lang="pt-BR" dirty="0">
              <a:latin typeface="Book Antiqua" panose="02040602050305030304" pitchFamily="18" charset="0"/>
            </a:endParaRP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79EDA683-5D1E-7D40-A42A-22FCC7AABC9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BR" dirty="0">
                <a:latin typeface="Book Antiqua" panose="02040602050305030304" pitchFamily="18" charset="0"/>
              </a:rPr>
              <a:t>13.05.22</a:t>
            </a:r>
          </a:p>
        </p:txBody>
      </p:sp>
    </p:spTree>
    <p:extLst>
      <p:ext uri="{BB962C8B-B14F-4D97-AF65-F5344CB8AC3E}">
        <p14:creationId xmlns:p14="http://schemas.microsoft.com/office/powerpoint/2010/main" val="36562961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ixaDeTexto 9">
            <a:extLst>
              <a:ext uri="{FF2B5EF4-FFF2-40B4-BE49-F238E27FC236}">
                <a16:creationId xmlns:a16="http://schemas.microsoft.com/office/drawing/2014/main" id="{AD70D8DF-5747-29B0-06EB-BE38FF177179}"/>
              </a:ext>
            </a:extLst>
          </p:cNvPr>
          <p:cNvSpPr txBox="1"/>
          <p:nvPr/>
        </p:nvSpPr>
        <p:spPr>
          <a:xfrm>
            <a:off x="783771" y="682171"/>
            <a:ext cx="31245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Resolver as equações: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9759BCD4-EE37-6158-08BF-AD1ACD6FB6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702955"/>
              </p:ext>
            </p:extLst>
          </p:nvPr>
        </p:nvGraphicFramePr>
        <p:xfrm>
          <a:off x="664131" y="1446542"/>
          <a:ext cx="2741808" cy="913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355320" progId="Equation.DSMT4">
                  <p:embed/>
                </p:oleObj>
              </mc:Choice>
              <mc:Fallback>
                <p:oleObj name="Equation" r:id="rId2" imgW="1066680" imgH="35532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9759BCD4-EE37-6158-08BF-AD1ACD6FB6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4131" y="1446542"/>
                        <a:ext cx="2741808" cy="913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D6CB9F26-E6F3-AF49-2A76-98EFD6F80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996609"/>
              </p:ext>
            </p:extLst>
          </p:nvPr>
        </p:nvGraphicFramePr>
        <p:xfrm>
          <a:off x="7208838" y="1104900"/>
          <a:ext cx="2427287" cy="384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1688760" progId="Equation.DSMT4">
                  <p:embed/>
                </p:oleObj>
              </mc:Choice>
              <mc:Fallback>
                <p:oleObj name="Equation" r:id="rId4" imgW="1066680" imgH="168876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D6CB9F26-E6F3-AF49-2A76-98EFD6F80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8838" y="1104900"/>
                        <a:ext cx="2427287" cy="384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729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ixaDeTexto 9">
            <a:extLst>
              <a:ext uri="{FF2B5EF4-FFF2-40B4-BE49-F238E27FC236}">
                <a16:creationId xmlns:a16="http://schemas.microsoft.com/office/drawing/2014/main" id="{AD70D8DF-5747-29B0-06EB-BE38FF177179}"/>
              </a:ext>
            </a:extLst>
          </p:cNvPr>
          <p:cNvSpPr txBox="1"/>
          <p:nvPr/>
        </p:nvSpPr>
        <p:spPr>
          <a:xfrm>
            <a:off x="783771" y="682171"/>
            <a:ext cx="31245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Resolver as equações:</a:t>
            </a: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DE08C359-01FA-255C-9668-079A5F726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620891"/>
              </p:ext>
            </p:extLst>
          </p:nvPr>
        </p:nvGraphicFramePr>
        <p:xfrm>
          <a:off x="783771" y="1305609"/>
          <a:ext cx="3227127" cy="1369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6940" imgH="533501" progId="Equation.DSMT4">
                  <p:embed/>
                </p:oleObj>
              </mc:Choice>
              <mc:Fallback>
                <p:oleObj name="Equation" r:id="rId2" imgW="1256940" imgH="533501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DE08C359-01FA-255C-9668-079A5F7266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3771" y="1305609"/>
                        <a:ext cx="3227127" cy="1369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88119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DE08C359-01FA-255C-9668-079A5F726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386803"/>
              </p:ext>
            </p:extLst>
          </p:nvPr>
        </p:nvGraphicFramePr>
        <p:xfrm>
          <a:off x="219075" y="382588"/>
          <a:ext cx="31210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355320" progId="Equation.DSMT4">
                  <p:embed/>
                </p:oleObj>
              </mc:Choice>
              <mc:Fallback>
                <p:oleObj name="Equation" r:id="rId2" imgW="1422360" imgH="35532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DE08C359-01FA-255C-9668-079A5F7266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9075" y="382588"/>
                        <a:ext cx="3121025" cy="77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m 7">
            <a:extLst>
              <a:ext uri="{FF2B5EF4-FFF2-40B4-BE49-F238E27FC236}">
                <a16:creationId xmlns:a16="http://schemas.microsoft.com/office/drawing/2014/main" id="{1550D0D0-AF8E-C02A-944B-224F6B3B46C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2962" t="26450" r="24308" b="21217"/>
          <a:stretch/>
        </p:blipFill>
        <p:spPr>
          <a:xfrm>
            <a:off x="896494" y="1162050"/>
            <a:ext cx="10107333" cy="5639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1763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ixaDeTexto 5">
            <a:extLst>
              <a:ext uri="{FF2B5EF4-FFF2-40B4-BE49-F238E27FC236}">
                <a16:creationId xmlns:a16="http://schemas.microsoft.com/office/drawing/2014/main" id="{F9539CBC-04EA-6B63-C577-6E295222E255}"/>
              </a:ext>
            </a:extLst>
          </p:cNvPr>
          <p:cNvSpPr txBox="1"/>
          <p:nvPr/>
        </p:nvSpPr>
        <p:spPr>
          <a:xfrm>
            <a:off x="910881" y="646026"/>
            <a:ext cx="9471075" cy="6327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pt-BR" sz="2600" b="1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equações: desigualdades envolvendo uma incógnita.</a:t>
            </a:r>
            <a:endParaRPr lang="pt-BR" sz="26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F0403039-029C-7B52-DA4A-8789B2D1AB4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356" t="31526" r="15983" b="46294"/>
          <a:stretch/>
        </p:blipFill>
        <p:spPr>
          <a:xfrm>
            <a:off x="662269" y="1756229"/>
            <a:ext cx="10551515" cy="1672771"/>
          </a:xfrm>
          <a:prstGeom prst="rect">
            <a:avLst/>
          </a:prstGeom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id="{010F6588-0AE8-9D8C-AD79-A1EC7E964A56}"/>
              </a:ext>
            </a:extLst>
          </p:cNvPr>
          <p:cNvSpPr txBox="1"/>
          <p:nvPr/>
        </p:nvSpPr>
        <p:spPr>
          <a:xfrm>
            <a:off x="910881" y="4290646"/>
            <a:ext cx="1189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latin typeface="Book Antiqua" panose="02040602050305030304" pitchFamily="18" charset="0"/>
              </a:rPr>
              <a:t>Exemplos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FC512FA8-25C1-5CF5-E1DB-4D8B4D034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710605"/>
              </p:ext>
            </p:extLst>
          </p:nvPr>
        </p:nvGraphicFramePr>
        <p:xfrm>
          <a:off x="3296918" y="4659978"/>
          <a:ext cx="4828656" cy="495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49360" imgH="241200" progId="Equation.DSMT4">
                  <p:embed/>
                </p:oleObj>
              </mc:Choice>
              <mc:Fallback>
                <p:oleObj name="Equation" r:id="rId3" imgW="2349360" imgH="2412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FC512FA8-25C1-5CF5-E1DB-4D8B4D034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6918" y="4659978"/>
                        <a:ext cx="4828656" cy="495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6392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aixaDeTexto 10">
            <a:extLst>
              <a:ext uri="{FF2B5EF4-FFF2-40B4-BE49-F238E27FC236}">
                <a16:creationId xmlns:a16="http://schemas.microsoft.com/office/drawing/2014/main" id="{F431E56F-E4A3-E4D2-7902-A6462867E505}"/>
              </a:ext>
            </a:extLst>
          </p:cNvPr>
          <p:cNvSpPr txBox="1"/>
          <p:nvPr/>
        </p:nvSpPr>
        <p:spPr>
          <a:xfrm>
            <a:off x="597539" y="636172"/>
            <a:ext cx="11343170" cy="50236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pt-BR" sz="2400" dirty="0">
                <a:latin typeface="Book Antiqua" panose="02040602050305030304" pitchFamily="18" charset="0"/>
              </a:rPr>
              <a:t>Resolver uma inequação significa encontrar todos os valores de x para os quais </a:t>
            </a:r>
          </a:p>
          <a:p>
            <a:pPr>
              <a:lnSpc>
                <a:spcPct val="150000"/>
              </a:lnSpc>
            </a:pPr>
            <a:r>
              <a:rPr lang="pt-BR" sz="2400" dirty="0">
                <a:latin typeface="Book Antiqua" panose="02040602050305030304" pitchFamily="18" charset="0"/>
              </a:rPr>
              <a:t>a inequação é verdadeira. 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pt-BR" sz="2400" dirty="0">
                <a:latin typeface="Book Antiqua" panose="02040602050305030304" pitchFamily="18" charset="0"/>
              </a:rPr>
              <a:t>Uma solução de uma inequação em x é um valor de x que satisfaz isso. 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pt-BR" sz="2400" dirty="0">
                <a:latin typeface="Book Antiqua" panose="02040602050305030304" pitchFamily="18" charset="0"/>
              </a:rPr>
              <a:t>O conjunto de todas as soluções de uma inequação é o que chamamos de </a:t>
            </a:r>
          </a:p>
          <a:p>
            <a:pPr>
              <a:lnSpc>
                <a:spcPct val="150000"/>
              </a:lnSpc>
            </a:pPr>
            <a:r>
              <a:rPr lang="pt-BR" sz="2400" dirty="0">
                <a:latin typeface="Book Antiqua" panose="02040602050305030304" pitchFamily="18" charset="0"/>
              </a:rPr>
              <a:t>conjunto solução. </a:t>
            </a:r>
          </a:p>
          <a:p>
            <a:pPr>
              <a:lnSpc>
                <a:spcPct val="150000"/>
              </a:lnSpc>
            </a:pPr>
            <a:r>
              <a:rPr lang="pt-BR" sz="2400" dirty="0">
                <a:latin typeface="Book Antiqua" panose="02040602050305030304" pitchFamily="18" charset="0"/>
              </a:rPr>
              <a:t>Exemplo:</a:t>
            </a:r>
          </a:p>
          <a:p>
            <a:pPr>
              <a:lnSpc>
                <a:spcPct val="150000"/>
              </a:lnSpc>
            </a:pPr>
            <a:endParaRPr lang="pt-BR" sz="2400" dirty="0">
              <a:latin typeface="Book Antiqua" panose="02040602050305030304" pitchFamily="18" charset="0"/>
            </a:endParaRPr>
          </a:p>
          <a:p>
            <a:pPr>
              <a:lnSpc>
                <a:spcPct val="150000"/>
              </a:lnSpc>
            </a:pPr>
            <a:endParaRPr lang="pt-BR" sz="2400" dirty="0">
              <a:latin typeface="Book Antiqua" panose="02040602050305030304" pitchFamily="18" charset="0"/>
            </a:endParaRPr>
          </a:p>
          <a:p>
            <a:pPr>
              <a:lnSpc>
                <a:spcPct val="150000"/>
              </a:lnSpc>
            </a:pPr>
            <a:endParaRPr lang="pt-BR" sz="2400" dirty="0">
              <a:latin typeface="Book Antiqua" panose="02040602050305030304" pitchFamily="18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38B37E3C-0050-086E-EF1A-84E42B6A8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797323"/>
              </p:ext>
            </p:extLst>
          </p:nvPr>
        </p:nvGraphicFramePr>
        <p:xfrm>
          <a:off x="4152899" y="3779085"/>
          <a:ext cx="1555174" cy="2749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1752480" progId="Equation.DSMT4">
                  <p:embed/>
                </p:oleObj>
              </mc:Choice>
              <mc:Fallback>
                <p:oleObj name="Equation" r:id="rId2" imgW="990360" imgH="17524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38B37E3C-0050-086E-EF1A-84E42B6A8A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52899" y="3779085"/>
                        <a:ext cx="1555174" cy="2749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5342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aixaDeTexto 10">
            <a:extLst>
              <a:ext uri="{FF2B5EF4-FFF2-40B4-BE49-F238E27FC236}">
                <a16:creationId xmlns:a16="http://schemas.microsoft.com/office/drawing/2014/main" id="{F431E56F-E4A3-E4D2-7902-A6462867E505}"/>
              </a:ext>
            </a:extLst>
          </p:cNvPr>
          <p:cNvSpPr txBox="1"/>
          <p:nvPr/>
        </p:nvSpPr>
        <p:spPr>
          <a:xfrm>
            <a:off x="797384" y="578114"/>
            <a:ext cx="9992536" cy="5917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4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a resolver uma inequação aplicamos as propriedades: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A9A95A04-5002-96BA-120C-981B4DB817D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192" t="34659" r="48654" b="24295"/>
          <a:stretch/>
        </p:blipFill>
        <p:spPr>
          <a:xfrm>
            <a:off x="797384" y="1659987"/>
            <a:ext cx="6714764" cy="3859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5075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aixaDeTexto 10">
            <a:extLst>
              <a:ext uri="{FF2B5EF4-FFF2-40B4-BE49-F238E27FC236}">
                <a16:creationId xmlns:a16="http://schemas.microsoft.com/office/drawing/2014/main" id="{F431E56F-E4A3-E4D2-7902-A6462867E505}"/>
              </a:ext>
            </a:extLst>
          </p:cNvPr>
          <p:cNvSpPr txBox="1"/>
          <p:nvPr/>
        </p:nvSpPr>
        <p:spPr>
          <a:xfrm>
            <a:off x="797384" y="578114"/>
            <a:ext cx="9992536" cy="5917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4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emplos: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40A964F0-0E19-CD81-515E-B8F149383449}"/>
              </a:ext>
            </a:extLst>
          </p:cNvPr>
          <p:cNvSpPr txBox="1"/>
          <p:nvPr/>
        </p:nvSpPr>
        <p:spPr>
          <a:xfrm>
            <a:off x="797384" y="1914435"/>
            <a:ext cx="5107712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Temos que 5 &lt; 8 </a:t>
            </a:r>
          </a:p>
          <a:p>
            <a:r>
              <a:rPr lang="pt-BR" sz="24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ltiplicando a desigualdade por 7, por exemplo, que é positivo</a:t>
            </a:r>
          </a:p>
          <a:p>
            <a:endParaRPr lang="pt-BR" sz="2400" dirty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pt-BR" sz="24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pt-BR" sz="2400" dirty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pt-BR" sz="24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pt-BR" sz="2400" dirty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pt-BR" sz="24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desigualdade permanece.</a:t>
            </a:r>
            <a:endParaRPr lang="pt-BR" sz="24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A9FB3522-2AA6-B9F7-2C26-9BCB09513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383956"/>
              </p:ext>
            </p:extLst>
          </p:nvPr>
        </p:nvGraphicFramePr>
        <p:xfrm>
          <a:off x="2197781" y="3530628"/>
          <a:ext cx="12604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368280" progId="Equation.DSMT4">
                  <p:embed/>
                </p:oleObj>
              </mc:Choice>
              <mc:Fallback>
                <p:oleObj name="Equation" r:id="rId2" imgW="558720" imgH="36828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A9FB3522-2AA6-B9F7-2C26-9BCB095133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97781" y="3530628"/>
                        <a:ext cx="1260475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ixaDeTexto 17">
            <a:extLst>
              <a:ext uri="{FF2B5EF4-FFF2-40B4-BE49-F238E27FC236}">
                <a16:creationId xmlns:a16="http://schemas.microsoft.com/office/drawing/2014/main" id="{EE94E6C6-75E1-9AF9-6B18-DE9D2909BD75}"/>
              </a:ext>
            </a:extLst>
          </p:cNvPr>
          <p:cNvSpPr txBox="1"/>
          <p:nvPr/>
        </p:nvSpPr>
        <p:spPr>
          <a:xfrm>
            <a:off x="6096000" y="1914435"/>
            <a:ext cx="5486400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Temos que 5 &lt; 8 </a:t>
            </a:r>
          </a:p>
          <a:p>
            <a:r>
              <a:rPr lang="pt-BR" sz="24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ltiplicando a desigualdade por (-2), por exemplo, que é negativo</a:t>
            </a:r>
          </a:p>
          <a:p>
            <a:endParaRPr lang="pt-BR" sz="2400" dirty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pt-BR" sz="24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pt-BR" sz="2400" dirty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pt-BR" sz="24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pt-BR" sz="2400" dirty="0"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pt-BR" sz="24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pt-BR" sz="2400" dirty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verte-se a desigualdade. </a:t>
            </a:r>
            <a:endParaRPr lang="pt-BR" sz="24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pt-BR" dirty="0">
              <a:latin typeface="Book Antiqua" panose="02040602050305030304" pitchFamily="18" charset="0"/>
            </a:endParaRPr>
          </a:p>
        </p:txBody>
      </p: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2A30A016-488B-FEAD-0C73-B89C73933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637443"/>
              </p:ext>
            </p:extLst>
          </p:nvPr>
        </p:nvGraphicFramePr>
        <p:xfrm>
          <a:off x="6843530" y="3564759"/>
          <a:ext cx="2301771" cy="94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3363" imgH="380867" progId="Equation.DSMT4">
                  <p:embed/>
                </p:oleObj>
              </mc:Choice>
              <mc:Fallback>
                <p:oleObj name="Equation" r:id="rId4" imgW="923363" imgH="380867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2A30A016-488B-FEAD-0C73-B89C73933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43530" y="3564759"/>
                        <a:ext cx="2301771" cy="949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1977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m 8">
            <a:extLst>
              <a:ext uri="{FF2B5EF4-FFF2-40B4-BE49-F238E27FC236}">
                <a16:creationId xmlns:a16="http://schemas.microsoft.com/office/drawing/2014/main" id="{EBF2818F-34BA-40FE-2461-63194E13A10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23" t="23372" r="46346" b="20396"/>
          <a:stretch/>
        </p:blipFill>
        <p:spPr>
          <a:xfrm>
            <a:off x="436098" y="603199"/>
            <a:ext cx="9158067" cy="5651601"/>
          </a:xfrm>
          <a:prstGeom prst="rect">
            <a:avLst/>
          </a:prstGeom>
        </p:spPr>
      </p:pic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2E626BC0-DEF1-267C-7CF0-7EA205D7C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042973"/>
              </p:ext>
            </p:extLst>
          </p:nvPr>
        </p:nvGraphicFramePr>
        <p:xfrm>
          <a:off x="6713538" y="5800725"/>
          <a:ext cx="17827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190440" progId="Equation.DSMT4">
                  <p:embed/>
                </p:oleObj>
              </mc:Choice>
              <mc:Fallback>
                <p:oleObj name="Equation" r:id="rId3" imgW="622080" imgH="1904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2E626BC0-DEF1-267C-7CF0-7EA205D7C1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13538" y="5800725"/>
                        <a:ext cx="1782762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75525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FB5DBD04-3A05-B9EA-651A-E1F628BF2EB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461" t="25014" r="35731" b="12802"/>
          <a:stretch/>
        </p:blipFill>
        <p:spPr>
          <a:xfrm>
            <a:off x="422030" y="325078"/>
            <a:ext cx="9833317" cy="5653691"/>
          </a:xfrm>
          <a:prstGeom prst="rect">
            <a:avLst/>
          </a:prstGeom>
        </p:spPr>
      </p:pic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787A1574-A4A9-7CAE-F3D3-376C71089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486865"/>
              </p:ext>
            </p:extLst>
          </p:nvPr>
        </p:nvGraphicFramePr>
        <p:xfrm>
          <a:off x="827088" y="5235575"/>
          <a:ext cx="319722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368280" progId="Equation.DSMT4">
                  <p:embed/>
                </p:oleObj>
              </mc:Choice>
              <mc:Fallback>
                <p:oleObj name="Equation" r:id="rId3" imgW="1041120" imgH="36828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787A1574-A4A9-7CAE-F3D3-376C710896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5235575"/>
                        <a:ext cx="3197225" cy="112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60839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E4C014EB-167D-34B8-31C1-2B5C478ED92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904" t="25048" r="75058" b="32470"/>
          <a:stretch/>
        </p:blipFill>
        <p:spPr>
          <a:xfrm>
            <a:off x="578785" y="695737"/>
            <a:ext cx="2686930" cy="2912012"/>
          </a:xfrm>
          <a:prstGeom prst="rect">
            <a:avLst/>
          </a:prstGeom>
        </p:spPr>
      </p:pic>
      <p:grpSp>
        <p:nvGrpSpPr>
          <p:cNvPr id="8" name="Agrupar 7">
            <a:extLst>
              <a:ext uri="{FF2B5EF4-FFF2-40B4-BE49-F238E27FC236}">
                <a16:creationId xmlns:a16="http://schemas.microsoft.com/office/drawing/2014/main" id="{D25405C1-B7A5-F17B-CE0D-F15D1C14548C}"/>
              </a:ext>
            </a:extLst>
          </p:cNvPr>
          <p:cNvGrpSpPr/>
          <p:nvPr/>
        </p:nvGrpSpPr>
        <p:grpSpPr>
          <a:xfrm>
            <a:off x="783771" y="4470400"/>
            <a:ext cx="8969829" cy="1569660"/>
            <a:chOff x="783771" y="4470400"/>
            <a:chExt cx="8969829" cy="1569660"/>
          </a:xfrm>
        </p:grpSpPr>
        <p:sp>
          <p:nvSpPr>
            <p:cNvPr id="6" name="CaixaDeTexto 5">
              <a:extLst>
                <a:ext uri="{FF2B5EF4-FFF2-40B4-BE49-F238E27FC236}">
                  <a16:creationId xmlns:a16="http://schemas.microsoft.com/office/drawing/2014/main" id="{F109AE53-9181-C013-F30C-46EBE6577B58}"/>
                </a:ext>
              </a:extLst>
            </p:cNvPr>
            <p:cNvSpPr txBox="1"/>
            <p:nvPr/>
          </p:nvSpPr>
          <p:spPr>
            <a:xfrm>
              <a:off x="783771" y="4470400"/>
              <a:ext cx="8969829" cy="1569660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pt-BR" sz="2400" dirty="0">
                  <a:latin typeface="Book Antiqua" panose="02040602050305030304" pitchFamily="18" charset="0"/>
                </a:rPr>
                <a:t>Note que, “passar dividindo por (-2)´” </a:t>
              </a:r>
            </a:p>
            <a:p>
              <a:r>
                <a:rPr lang="pt-BR" sz="2400" dirty="0">
                  <a:latin typeface="Book Antiqua" panose="02040602050305030304" pitchFamily="18" charset="0"/>
                </a:rPr>
                <a:t>é o mesmo que multiplicar a inequação por </a:t>
              </a:r>
            </a:p>
            <a:p>
              <a:r>
                <a:rPr lang="pt-BR" sz="2400" dirty="0">
                  <a:latin typeface="Book Antiqua" panose="02040602050305030304" pitchFamily="18" charset="0"/>
                </a:rPr>
                <a:t>que por ser negativo, provoca uma inversão</a:t>
              </a:r>
            </a:p>
            <a:p>
              <a:r>
                <a:rPr lang="pt-BR" sz="2400" dirty="0">
                  <a:latin typeface="Book Antiqua" panose="02040602050305030304" pitchFamily="18" charset="0"/>
                </a:rPr>
                <a:t> na desigualdade. </a:t>
              </a:r>
            </a:p>
          </p:txBody>
        </p:sp>
        <p:graphicFrame>
          <p:nvGraphicFramePr>
            <p:cNvPr id="7" name="Objeto 6">
              <a:extLst>
                <a:ext uri="{FF2B5EF4-FFF2-40B4-BE49-F238E27FC236}">
                  <a16:creationId xmlns:a16="http://schemas.microsoft.com/office/drawing/2014/main" id="{B10BBD0D-4BB9-A178-4C86-CCB8621DDA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8009145"/>
                </p:ext>
              </p:extLst>
            </p:nvPr>
          </p:nvGraphicFramePr>
          <p:xfrm>
            <a:off x="6770234" y="4792751"/>
            <a:ext cx="385308" cy="619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19146" imgH="352428" progId="Equation.DSMT4">
                    <p:embed/>
                  </p:oleObj>
                </mc:Choice>
                <mc:Fallback>
                  <p:oleObj name="Equation" r:id="rId3" imgW="219146" imgH="352428" progId="Equation.DSMT4">
                    <p:embed/>
                    <p:pic>
                      <p:nvPicPr>
                        <p:cNvPr id="7" name="Objeto 6">
                          <a:extLst>
                            <a:ext uri="{FF2B5EF4-FFF2-40B4-BE49-F238E27FC236}">
                              <a16:creationId xmlns:a16="http://schemas.microsoft.com/office/drawing/2014/main" id="{B10BBD0D-4BB9-A178-4C86-CCB8621DDA5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770234" y="4792751"/>
                          <a:ext cx="385308" cy="6198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96907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>
            <a:extLst>
              <a:ext uri="{FF2B5EF4-FFF2-40B4-BE49-F238E27FC236}">
                <a16:creationId xmlns:a16="http://schemas.microsoft.com/office/drawing/2014/main" id="{08CE46D4-6EE7-7827-8F98-0094FE39D19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6049" r="3523" b="41814"/>
          <a:stretch/>
        </p:blipFill>
        <p:spPr>
          <a:xfrm>
            <a:off x="623454" y="2478097"/>
            <a:ext cx="10006966" cy="1874096"/>
          </a:xfrm>
          <a:prstGeom prst="rect">
            <a:avLst/>
          </a:prstGeom>
        </p:spPr>
      </p:pic>
      <p:sp>
        <p:nvSpPr>
          <p:cNvPr id="11" name="CaixaDeTexto 10">
            <a:extLst>
              <a:ext uri="{FF2B5EF4-FFF2-40B4-BE49-F238E27FC236}">
                <a16:creationId xmlns:a16="http://schemas.microsoft.com/office/drawing/2014/main" id="{C1445F45-DD6A-C8D0-16F8-66CD4F796415}"/>
              </a:ext>
            </a:extLst>
          </p:cNvPr>
          <p:cNvSpPr txBox="1"/>
          <p:nvPr/>
        </p:nvSpPr>
        <p:spPr>
          <a:xfrm>
            <a:off x="832593" y="4967184"/>
            <a:ext cx="8310288" cy="92333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pt-BR" dirty="0">
                <a:latin typeface="Book Antiqua" panose="02040602050305030304" pitchFamily="18" charset="0"/>
              </a:rPr>
              <a:t>x – chamado “incógnita” – termo derivado do latim que significa desconhecido;</a:t>
            </a:r>
          </a:p>
          <a:p>
            <a:r>
              <a:rPr lang="pt-BR" dirty="0">
                <a:latin typeface="Book Antiqua" panose="02040602050305030304" pitchFamily="18" charset="0"/>
              </a:rPr>
              <a:t>a é chamado coeficiente de x</a:t>
            </a:r>
          </a:p>
          <a:p>
            <a:r>
              <a:rPr lang="pt-BR" dirty="0">
                <a:latin typeface="Book Antiqua" panose="02040602050305030304" pitchFamily="18" charset="0"/>
              </a:rPr>
              <a:t>b é o termo independente</a:t>
            </a: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E149BCF9-D931-6628-C656-E42682ECB96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730" t="45947" r="7191" b="36329"/>
          <a:stretch/>
        </p:blipFill>
        <p:spPr>
          <a:xfrm>
            <a:off x="253217" y="619660"/>
            <a:ext cx="11466022" cy="1392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53517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0FB83B5D-9821-75E9-E508-203151347C5E}"/>
              </a:ext>
            </a:extLst>
          </p:cNvPr>
          <p:cNvSpPr txBox="1"/>
          <p:nvPr/>
        </p:nvSpPr>
        <p:spPr>
          <a:xfrm>
            <a:off x="610186" y="1130860"/>
            <a:ext cx="10971628" cy="16991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pt-BR" sz="24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as inequações podem ser combinadas em uma </a:t>
            </a:r>
            <a:r>
              <a:rPr lang="pt-BR" sz="2400" b="1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equação dupla</a:t>
            </a:r>
            <a:r>
              <a:rPr lang="pt-BR" sz="24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ou simultânea), cujo conjunto solução é a desigualdade dupla com x isolado como termo central:</a:t>
            </a:r>
            <a:endParaRPr lang="pt-B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2B6ECE69-37C0-A31B-EE41-70BD6D91147B}"/>
              </a:ext>
            </a:extLst>
          </p:cNvPr>
          <p:cNvSpPr txBox="1"/>
          <p:nvPr/>
        </p:nvSpPr>
        <p:spPr>
          <a:xfrm>
            <a:off x="728002" y="3059669"/>
            <a:ext cx="74875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emplo: Encontre o conjunto solução da inequação: </a:t>
            </a:r>
            <a:endParaRPr lang="pt-BR" sz="2400" dirty="0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0E525546-7060-C1B3-F07D-06381FFA9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817023"/>
              </p:ext>
            </p:extLst>
          </p:nvPr>
        </p:nvGraphicFramePr>
        <p:xfrm>
          <a:off x="8757066" y="2981925"/>
          <a:ext cx="2282436" cy="89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3363" imgH="361787" progId="Equation.DSMT4">
                  <p:embed/>
                </p:oleObj>
              </mc:Choice>
              <mc:Fallback>
                <p:oleObj name="Equation" r:id="rId2" imgW="923363" imgH="361787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0E525546-7060-C1B3-F07D-06381FFA90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57066" y="2981925"/>
                        <a:ext cx="2282436" cy="89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09822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aixaDeTexto 6">
            <a:extLst>
              <a:ext uri="{FF2B5EF4-FFF2-40B4-BE49-F238E27FC236}">
                <a16:creationId xmlns:a16="http://schemas.microsoft.com/office/drawing/2014/main" id="{2B6ECE69-37C0-A31B-EE41-70BD6D91147B}"/>
              </a:ext>
            </a:extLst>
          </p:cNvPr>
          <p:cNvSpPr txBox="1"/>
          <p:nvPr/>
        </p:nvSpPr>
        <p:spPr>
          <a:xfrm>
            <a:off x="446648" y="658883"/>
            <a:ext cx="74875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emplo: Encontre o conjunto solução da inequação: </a:t>
            </a:r>
            <a:endParaRPr lang="pt-BR" sz="2400" dirty="0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0E525546-7060-C1B3-F07D-06381FFA9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936566"/>
              </p:ext>
            </p:extLst>
          </p:nvPr>
        </p:nvGraphicFramePr>
        <p:xfrm>
          <a:off x="8236561" y="889715"/>
          <a:ext cx="2282436" cy="89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3363" imgH="361787" progId="Equation.DSMT4">
                  <p:embed/>
                </p:oleObj>
              </mc:Choice>
              <mc:Fallback>
                <p:oleObj name="Equation" r:id="rId2" imgW="923363" imgH="361787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0E525546-7060-C1B3-F07D-06381FFA90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36561" y="889715"/>
                        <a:ext cx="2282436" cy="89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857AEF21-3324-588F-99C5-D2A696DFE210}"/>
              </a:ext>
            </a:extLst>
          </p:cNvPr>
          <p:cNvSpPr txBox="1"/>
          <p:nvPr/>
        </p:nvSpPr>
        <p:spPr>
          <a:xfrm>
            <a:off x="553916" y="1488303"/>
            <a:ext cx="6098344" cy="5911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pt-BR" sz="24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ltiplicando por 3</a:t>
            </a:r>
            <a:endParaRPr lang="pt-B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61DC77DB-E205-7822-BB92-80E2536E6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414317"/>
              </p:ext>
            </p:extLst>
          </p:nvPr>
        </p:nvGraphicFramePr>
        <p:xfrm>
          <a:off x="707707" y="2447182"/>
          <a:ext cx="3599804" cy="1352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4798" imgH="561940" progId="Equation.DSMT4">
                  <p:embed/>
                </p:oleObj>
              </mc:Choice>
              <mc:Fallback>
                <p:oleObj name="Equation" r:id="rId4" imgW="1494798" imgH="56194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61DC77DB-E205-7822-BB92-80E2536E61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7707" y="2447182"/>
                        <a:ext cx="3599804" cy="1352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A8531F70-63F0-07AC-1FE5-0D01E979F46B}"/>
              </a:ext>
            </a:extLst>
          </p:cNvPr>
          <p:cNvSpPr txBox="1"/>
          <p:nvPr/>
        </p:nvSpPr>
        <p:spPr>
          <a:xfrm>
            <a:off x="553916" y="4111803"/>
            <a:ext cx="6098344" cy="5911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pt-BR" sz="24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btraindo 5:</a:t>
            </a:r>
            <a:endParaRPr lang="pt-B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5A5F027E-75B9-8C1E-7913-1D31706A0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771082"/>
              </p:ext>
            </p:extLst>
          </p:nvPr>
        </p:nvGraphicFramePr>
        <p:xfrm>
          <a:off x="3011481" y="4357498"/>
          <a:ext cx="4230473" cy="1012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52013" imgH="371507" progId="Equation.DSMT4">
                  <p:embed/>
                </p:oleObj>
              </mc:Choice>
              <mc:Fallback>
                <p:oleObj name="Equation" r:id="rId6" imgW="1552013" imgH="371507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5A5F027E-75B9-8C1E-7913-1D31706A09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11481" y="4357498"/>
                        <a:ext cx="4230473" cy="1012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ixaDeTexto 12">
            <a:extLst>
              <a:ext uri="{FF2B5EF4-FFF2-40B4-BE49-F238E27FC236}">
                <a16:creationId xmlns:a16="http://schemas.microsoft.com/office/drawing/2014/main" id="{635E6FC2-02E2-AFDB-ADC4-E93403153B1C}"/>
              </a:ext>
            </a:extLst>
          </p:cNvPr>
          <p:cNvSpPr txBox="1"/>
          <p:nvPr/>
        </p:nvSpPr>
        <p:spPr>
          <a:xfrm>
            <a:off x="446648" y="5259890"/>
            <a:ext cx="6098344" cy="5911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pt-BR" sz="24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vidindo por 2:</a:t>
            </a:r>
            <a:endParaRPr lang="pt-B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B344917B-9EF6-469B-7323-7F05F9D40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408206"/>
              </p:ext>
            </p:extLst>
          </p:nvPr>
        </p:nvGraphicFramePr>
        <p:xfrm>
          <a:off x="3286867" y="5832351"/>
          <a:ext cx="1807089" cy="512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8006" imgH="181074" progId="Equation.DSMT4">
                  <p:embed/>
                </p:oleObj>
              </mc:Choice>
              <mc:Fallback>
                <p:oleObj name="Equation" r:id="rId8" imgW="638006" imgH="181074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B344917B-9EF6-469B-7323-7F05F9D400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86867" y="5832351"/>
                        <a:ext cx="1807089" cy="512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2982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aixaDeTexto 7">
            <a:extLst>
              <a:ext uri="{FF2B5EF4-FFF2-40B4-BE49-F238E27FC236}">
                <a16:creationId xmlns:a16="http://schemas.microsoft.com/office/drawing/2014/main" id="{623A176D-FE68-FC45-4965-64D65DA8987A}"/>
              </a:ext>
            </a:extLst>
          </p:cNvPr>
          <p:cNvSpPr txBox="1"/>
          <p:nvPr/>
        </p:nvSpPr>
        <p:spPr>
          <a:xfrm>
            <a:off x="1037492" y="809285"/>
            <a:ext cx="1041361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 conjunto solução é o conjunto dos números reais maiores que -7 e menores ou iguais a 5.  Ou: </a:t>
            </a:r>
            <a:endParaRPr lang="pt-BR" sz="2400" dirty="0"/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35D3ABD7-5B37-E021-0162-F2A447FDC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61358"/>
              </p:ext>
            </p:extLst>
          </p:nvPr>
        </p:nvGraphicFramePr>
        <p:xfrm>
          <a:off x="1167253" y="1870000"/>
          <a:ext cx="1916948" cy="583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7078" imgH="200153" progId="Equation.DSMT4">
                  <p:embed/>
                </p:oleObj>
              </mc:Choice>
              <mc:Fallback>
                <p:oleObj name="Equation" r:id="rId2" imgW="657078" imgH="200153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35D3ABD7-5B37-E021-0162-F2A447FDC8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7253" y="1870000"/>
                        <a:ext cx="1916948" cy="583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agem 9">
            <a:extLst>
              <a:ext uri="{FF2B5EF4-FFF2-40B4-BE49-F238E27FC236}">
                <a16:creationId xmlns:a16="http://schemas.microsoft.com/office/drawing/2014/main" id="{2BE44B67-1A40-4320-217C-914E1659B79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000" t="62726" r="18374" b="10699"/>
          <a:stretch/>
        </p:blipFill>
        <p:spPr bwMode="auto">
          <a:xfrm>
            <a:off x="2623037" y="2658879"/>
            <a:ext cx="7738857" cy="154024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44022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903CB248-8896-038F-BF42-91D5D4A412FA}"/>
              </a:ext>
            </a:extLst>
          </p:cNvPr>
          <p:cNvSpPr txBox="1"/>
          <p:nvPr/>
        </p:nvSpPr>
        <p:spPr>
          <a:xfrm>
            <a:off x="805120" y="1737645"/>
            <a:ext cx="74875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emplo: Encontre o conjunto solução da inequação: </a:t>
            </a:r>
            <a:endParaRPr lang="pt-BR" sz="2400" dirty="0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C945ECC8-9442-C63A-B48F-4A392034D3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709879"/>
              </p:ext>
            </p:extLst>
          </p:nvPr>
        </p:nvGraphicFramePr>
        <p:xfrm>
          <a:off x="2709290" y="2563947"/>
          <a:ext cx="31353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177480" progId="Equation.DSMT4">
                  <p:embed/>
                </p:oleObj>
              </mc:Choice>
              <mc:Fallback>
                <p:oleObj name="Equation" r:id="rId2" imgW="1269720" imgH="17748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C945ECC8-9442-C63A-B48F-4A392034D3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09290" y="2563947"/>
                        <a:ext cx="3135312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68652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903CB248-8896-038F-BF42-91D5D4A412FA}"/>
              </a:ext>
            </a:extLst>
          </p:cNvPr>
          <p:cNvSpPr txBox="1"/>
          <p:nvPr/>
        </p:nvSpPr>
        <p:spPr>
          <a:xfrm>
            <a:off x="805120" y="1737645"/>
            <a:ext cx="74875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emplo: Encontre o conjunto solução da inequação: </a:t>
            </a:r>
            <a:endParaRPr lang="pt-BR" sz="2400" dirty="0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C945ECC8-9442-C63A-B48F-4A392034D3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215824"/>
              </p:ext>
            </p:extLst>
          </p:nvPr>
        </p:nvGraphicFramePr>
        <p:xfrm>
          <a:off x="2401790" y="2794747"/>
          <a:ext cx="4120196" cy="262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1104840" progId="Equation.DSMT4">
                  <p:embed/>
                </p:oleObj>
              </mc:Choice>
              <mc:Fallback>
                <p:oleObj name="Equation" r:id="rId2" imgW="1739880" imgH="110484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C945ECC8-9442-C63A-B48F-4A392034D3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1790" y="2794747"/>
                        <a:ext cx="4120196" cy="262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520379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903CB248-8896-038F-BF42-91D5D4A412FA}"/>
              </a:ext>
            </a:extLst>
          </p:cNvPr>
          <p:cNvSpPr txBox="1"/>
          <p:nvPr/>
        </p:nvSpPr>
        <p:spPr>
          <a:xfrm>
            <a:off x="805120" y="1737645"/>
            <a:ext cx="74875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emplo: Encontre o conjunto solução da inequação: </a:t>
            </a:r>
            <a:endParaRPr lang="pt-BR" sz="2400" dirty="0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C945ECC8-9442-C63A-B48F-4A392034D3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1790" y="2794747"/>
          <a:ext cx="4120196" cy="262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1104840" progId="Equation.DSMT4">
                  <p:embed/>
                </p:oleObj>
              </mc:Choice>
              <mc:Fallback>
                <p:oleObj name="Equation" r:id="rId2" imgW="1739880" imgH="110484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C945ECC8-9442-C63A-B48F-4A392034D3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1790" y="2794747"/>
                        <a:ext cx="4120196" cy="262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09429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903CB248-8896-038F-BF42-91D5D4A412FA}"/>
              </a:ext>
            </a:extLst>
          </p:cNvPr>
          <p:cNvSpPr txBox="1"/>
          <p:nvPr/>
        </p:nvSpPr>
        <p:spPr>
          <a:xfrm>
            <a:off x="805120" y="1737645"/>
            <a:ext cx="74875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emplo: Encontre o conjunto solução da inequação: </a:t>
            </a:r>
            <a:endParaRPr lang="pt-BR" sz="2400" dirty="0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C945ECC8-9442-C63A-B48F-4A392034D3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93248"/>
              </p:ext>
            </p:extLst>
          </p:nvPr>
        </p:nvGraphicFramePr>
        <p:xfrm>
          <a:off x="4381864" y="2371993"/>
          <a:ext cx="11715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355320" progId="Equation.DSMT4">
                  <p:embed/>
                </p:oleObj>
              </mc:Choice>
              <mc:Fallback>
                <p:oleObj name="Equation" r:id="rId2" imgW="495000" imgH="35532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C945ECC8-9442-C63A-B48F-4A392034D3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81864" y="2371993"/>
                        <a:ext cx="117157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729527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903CB248-8896-038F-BF42-91D5D4A412FA}"/>
              </a:ext>
            </a:extLst>
          </p:cNvPr>
          <p:cNvSpPr txBox="1"/>
          <p:nvPr/>
        </p:nvSpPr>
        <p:spPr>
          <a:xfrm>
            <a:off x="805120" y="1737645"/>
            <a:ext cx="74875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emplo: Encontre o conjunto solução da inequação: </a:t>
            </a:r>
            <a:endParaRPr lang="pt-BR" sz="2400" dirty="0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C945ECC8-9442-C63A-B48F-4A392034D3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422549"/>
              </p:ext>
            </p:extLst>
          </p:nvPr>
        </p:nvGraphicFramePr>
        <p:xfrm>
          <a:off x="1128463" y="2630813"/>
          <a:ext cx="1890159" cy="184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901440" progId="Equation.DSMT4">
                  <p:embed/>
                </p:oleObj>
              </mc:Choice>
              <mc:Fallback>
                <p:oleObj name="Equation" r:id="rId2" imgW="927000" imgH="90144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C945ECC8-9442-C63A-B48F-4A392034D3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28463" y="2630813"/>
                        <a:ext cx="1890159" cy="184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949867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C945ECC8-9442-C63A-B48F-4A392034D3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567180"/>
              </p:ext>
            </p:extLst>
          </p:nvPr>
        </p:nvGraphicFramePr>
        <p:xfrm>
          <a:off x="1221133" y="2312987"/>
          <a:ext cx="1992312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545760" progId="Equation.DSMT4">
                  <p:embed/>
                </p:oleObj>
              </mc:Choice>
              <mc:Fallback>
                <p:oleObj name="Equation" r:id="rId2" imgW="977760" imgH="54576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C945ECC8-9442-C63A-B48F-4A392034D3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21133" y="2312987"/>
                        <a:ext cx="1992312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7310CAB7-EEBC-65D7-F725-B3184B05BE88}"/>
              </a:ext>
            </a:extLst>
          </p:cNvPr>
          <p:cNvSpPr txBox="1"/>
          <p:nvPr/>
        </p:nvSpPr>
        <p:spPr>
          <a:xfrm>
            <a:off x="617833" y="4084239"/>
            <a:ext cx="106854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s x=-1 não pertence ao conjunto S dado como resposta. </a:t>
            </a:r>
            <a:endParaRPr lang="pt-BR" sz="2400" dirty="0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3471B795-F80F-65A8-3944-9C4AB52CBFBE}"/>
              </a:ext>
            </a:extLst>
          </p:cNvPr>
          <p:cNvSpPr txBox="1"/>
          <p:nvPr/>
        </p:nvSpPr>
        <p:spPr>
          <a:xfrm>
            <a:off x="753263" y="826751"/>
            <a:ext cx="106854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ote que x=-1 é solução da inequação:</a:t>
            </a:r>
            <a:endParaRPr lang="pt-BR" sz="2400" dirty="0"/>
          </a:p>
        </p:txBody>
      </p:sp>
    </p:spTree>
    <p:extLst>
      <p:ext uri="{BB962C8B-B14F-4D97-AF65-F5344CB8AC3E}">
        <p14:creationId xmlns:p14="http://schemas.microsoft.com/office/powerpoint/2010/main" val="391382408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7310CAB7-EEBC-65D7-F725-B3184B05BE88}"/>
              </a:ext>
            </a:extLst>
          </p:cNvPr>
          <p:cNvSpPr txBox="1"/>
          <p:nvPr/>
        </p:nvSpPr>
        <p:spPr>
          <a:xfrm>
            <a:off x="518681" y="2035102"/>
            <a:ext cx="1068547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emos que analisar as duas possibilidades: 4x+1&gt;0 e 4x+1&lt;0 e tomar a reunião das soluções parciais obtidas. </a:t>
            </a:r>
            <a:endParaRPr lang="pt-BR" sz="2400" dirty="0"/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D431660D-FD0B-F2D6-DA8A-84CCE1052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09117"/>
              </p:ext>
            </p:extLst>
          </p:nvPr>
        </p:nvGraphicFramePr>
        <p:xfrm>
          <a:off x="2307116" y="3216772"/>
          <a:ext cx="3225858" cy="424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190440" progId="Equation.DSMT4">
                  <p:embed/>
                </p:oleObj>
              </mc:Choice>
              <mc:Fallback>
                <p:oleObj name="Equation" r:id="rId2" imgW="1447560" imgH="1904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D431660D-FD0B-F2D6-DA8A-84CCE1052A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07116" y="3216772"/>
                        <a:ext cx="3225858" cy="424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44174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ixaDeTexto 5">
            <a:extLst>
              <a:ext uri="{FF2B5EF4-FFF2-40B4-BE49-F238E27FC236}">
                <a16:creationId xmlns:a16="http://schemas.microsoft.com/office/drawing/2014/main" id="{7934D255-627A-1699-0460-459EAFB7447C}"/>
              </a:ext>
            </a:extLst>
          </p:cNvPr>
          <p:cNvSpPr txBox="1"/>
          <p:nvPr/>
        </p:nvSpPr>
        <p:spPr>
          <a:xfrm>
            <a:off x="798284" y="1043359"/>
            <a:ext cx="10421259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>
                <a:latin typeface="Book Antiqua" panose="02040602050305030304" pitchFamily="18" charset="0"/>
              </a:rPr>
              <a:t>Resolução de uma equação:</a:t>
            </a:r>
          </a:p>
          <a:p>
            <a:pPr>
              <a:lnSpc>
                <a:spcPct val="150000"/>
              </a:lnSpc>
            </a:pPr>
            <a:r>
              <a:rPr lang="pt-BR" sz="2600" dirty="0">
                <a:latin typeface="Book Antiqua" panose="02040602050305030304" pitchFamily="18" charset="0"/>
              </a:rPr>
              <a:t>Encontrar doso os valores de x que satisfaçam a igualdade. </a:t>
            </a:r>
          </a:p>
          <a:p>
            <a:r>
              <a:rPr lang="pt-BR" sz="2600" dirty="0">
                <a:latin typeface="Book Antiqua" panose="02040602050305030304" pitchFamily="18" charset="0"/>
              </a:rPr>
              <a:t>Exemplo: </a:t>
            </a:r>
          </a:p>
          <a:p>
            <a:r>
              <a:rPr lang="pt-BR" sz="2600" dirty="0">
                <a:latin typeface="Book Antiqua" panose="02040602050305030304" pitchFamily="18" charset="0"/>
              </a:rPr>
              <a:t>2x – 5 =3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A4097367-7C57-0F92-F8DC-881AFECCA5A7}"/>
              </a:ext>
            </a:extLst>
          </p:cNvPr>
          <p:cNvSpPr txBox="1"/>
          <p:nvPr/>
        </p:nvSpPr>
        <p:spPr>
          <a:xfrm>
            <a:off x="798284" y="3429000"/>
            <a:ext cx="10421259" cy="29102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pt-BR" sz="24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a resolver uma equação, pode-se aplicar duas transformações:</a:t>
            </a:r>
          </a:p>
          <a:p>
            <a:pPr marL="342900" lvl="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pt-BR" sz="24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ma ou subtração de um mesmo número nos dois membros da equação.</a:t>
            </a:r>
          </a:p>
          <a:p>
            <a:pPr marL="342900" lvl="0" indent="-342900" algn="just">
              <a:lnSpc>
                <a:spcPct val="150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pt-BR" sz="24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ltiplicação ou divisão dos dois membros pelo mesmo número não nulo.</a:t>
            </a:r>
          </a:p>
        </p:txBody>
      </p:sp>
    </p:spTree>
    <p:extLst>
      <p:ext uri="{BB962C8B-B14F-4D97-AF65-F5344CB8AC3E}">
        <p14:creationId xmlns:p14="http://schemas.microsoft.com/office/powerpoint/2010/main" val="1110629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>
            <a:extLst>
              <a:ext uri="{FF2B5EF4-FFF2-40B4-BE49-F238E27FC236}">
                <a16:creationId xmlns:a16="http://schemas.microsoft.com/office/drawing/2014/main" id="{96A380A9-F255-C4B8-0D0E-95C8CE86AFC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" t="23988" r="44135" b="57223"/>
          <a:stretch/>
        </p:blipFill>
        <p:spPr>
          <a:xfrm>
            <a:off x="450167" y="309489"/>
            <a:ext cx="7737230" cy="1463040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D4D1BEFB-00ED-7A81-F768-A7A519F0DDC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1806" r="45307" b="21832"/>
          <a:stretch/>
        </p:blipFill>
        <p:spPr>
          <a:xfrm>
            <a:off x="1161031" y="2785402"/>
            <a:ext cx="7574964" cy="2831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0116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916E1606-963A-73DA-8C9A-AF78739EA58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372" t="23660" r="71547" b="71241"/>
          <a:stretch/>
        </p:blipFill>
        <p:spPr>
          <a:xfrm>
            <a:off x="506436" y="595085"/>
            <a:ext cx="3506034" cy="555899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B67303B4-1B40-34EA-2C2C-5A16F49AF5D6}"/>
              </a:ext>
            </a:extLst>
          </p:cNvPr>
          <p:cNvSpPr txBox="1"/>
          <p:nvPr/>
        </p:nvSpPr>
        <p:spPr>
          <a:xfrm>
            <a:off x="7620000" y="3309258"/>
            <a:ext cx="4325256" cy="189295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marL="457200" algn="just">
              <a:lnSpc>
                <a:spcPct val="150000"/>
              </a:lnSpc>
              <a:spcAft>
                <a:spcPts val="800"/>
              </a:spcAft>
            </a:pPr>
            <a:r>
              <a:rPr lang="pt-BR" sz="2000" dirty="0">
                <a:effectLst/>
                <a:latin typeface="Book Antiqua" panose="020406020503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u seja, pode-se passar um termo de um membro para outro, desde que se troque o sinal desse termo. </a:t>
            </a:r>
            <a:endParaRPr lang="pt-BR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79B86749-1DE6-8975-A4C7-241561E92F3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388" t="28756" r="43560" b="40473"/>
          <a:stretch/>
        </p:blipFill>
        <p:spPr>
          <a:xfrm>
            <a:off x="769867" y="1561648"/>
            <a:ext cx="6485206" cy="2436278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957B89BD-2BF9-6149-3B2D-DC1A36EB217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808" t="57453" r="44141" b="11776"/>
          <a:stretch/>
        </p:blipFill>
        <p:spPr>
          <a:xfrm>
            <a:off x="630813" y="4078213"/>
            <a:ext cx="6485206" cy="2436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985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9CBB2010-52C5-E960-3EA7-9B446898F67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315" t="32436" r="15519" b="28675"/>
          <a:stretch/>
        </p:blipFill>
        <p:spPr>
          <a:xfrm>
            <a:off x="1099457" y="1301445"/>
            <a:ext cx="10804592" cy="3415471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6B39C70E-EFBF-6420-DA12-5E18BB3EAC0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365" t="25868" r="73673" b="66948"/>
          <a:stretch/>
        </p:blipFill>
        <p:spPr>
          <a:xfrm>
            <a:off x="693057" y="365125"/>
            <a:ext cx="1794629" cy="661181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E588E84F-0602-E690-26EC-783B6D6595F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3333" t="31208" r="67976" b="33537"/>
          <a:stretch/>
        </p:blipFill>
        <p:spPr>
          <a:xfrm>
            <a:off x="849084" y="2841171"/>
            <a:ext cx="3229430" cy="3424842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18545CD3-88D1-8EE8-5C02-6B73A723546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059" t="66569" r="15418" b="17762"/>
          <a:stretch/>
        </p:blipFill>
        <p:spPr>
          <a:xfrm>
            <a:off x="3207656" y="5297715"/>
            <a:ext cx="8476343" cy="1074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4537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6506680B-077A-5DCB-4128-32EB0BBEF8B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095" t="26189" r="73119" b="62800"/>
          <a:stretch/>
        </p:blipFill>
        <p:spPr>
          <a:xfrm>
            <a:off x="1146627" y="478973"/>
            <a:ext cx="2364109" cy="1241752"/>
          </a:xfrm>
          <a:prstGeom prst="rect">
            <a:avLst/>
          </a:prstGeom>
        </p:spPr>
      </p:pic>
      <p:pic>
        <p:nvPicPr>
          <p:cNvPr id="3" name="Imagem 2">
            <a:extLst>
              <a:ext uri="{FF2B5EF4-FFF2-40B4-BE49-F238E27FC236}">
                <a16:creationId xmlns:a16="http://schemas.microsoft.com/office/drawing/2014/main" id="{F12727F3-B8FD-ADB9-3A6C-47675B68BAC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119" t="37243" r="50000" b="26973"/>
          <a:stretch/>
        </p:blipFill>
        <p:spPr>
          <a:xfrm>
            <a:off x="904990" y="1857048"/>
            <a:ext cx="5687021" cy="3280228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D8C59176-C774-EAEF-C8AA-E4AC6111803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5431" t="23819" r="27619" b="43913"/>
          <a:stretch/>
        </p:blipFill>
        <p:spPr>
          <a:xfrm>
            <a:off x="3833869" y="2828705"/>
            <a:ext cx="8066648" cy="2569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2517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ixaDeTexto 9">
            <a:extLst>
              <a:ext uri="{FF2B5EF4-FFF2-40B4-BE49-F238E27FC236}">
                <a16:creationId xmlns:a16="http://schemas.microsoft.com/office/drawing/2014/main" id="{AD70D8DF-5747-29B0-06EB-BE38FF177179}"/>
              </a:ext>
            </a:extLst>
          </p:cNvPr>
          <p:cNvSpPr txBox="1"/>
          <p:nvPr/>
        </p:nvSpPr>
        <p:spPr>
          <a:xfrm>
            <a:off x="783771" y="682171"/>
            <a:ext cx="31245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Resolver as equações:</a:t>
            </a: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AF39996F-BD25-7FA8-2AF2-0AF4273DB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36621"/>
              </p:ext>
            </p:extLst>
          </p:nvPr>
        </p:nvGraphicFramePr>
        <p:xfrm>
          <a:off x="783771" y="1663019"/>
          <a:ext cx="2741989" cy="514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190440" progId="Equation.DSMT4">
                  <p:embed/>
                </p:oleObj>
              </mc:Choice>
              <mc:Fallback>
                <p:oleObj name="Equation" r:id="rId2" imgW="1015920" imgH="19044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AF39996F-BD25-7FA8-2AF2-0AF4273DBD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3771" y="1663019"/>
                        <a:ext cx="2741989" cy="514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32336F1D-33DC-7195-2369-A1ACC108C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904755"/>
              </p:ext>
            </p:extLst>
          </p:nvPr>
        </p:nvGraphicFramePr>
        <p:xfrm>
          <a:off x="6662056" y="1920080"/>
          <a:ext cx="2548961" cy="3227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37794" imgH="1314314" progId="Equation.DSMT4">
                  <p:embed/>
                </p:oleObj>
              </mc:Choice>
              <mc:Fallback>
                <p:oleObj name="Equation" r:id="rId4" imgW="1037794" imgH="1314314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32336F1D-33DC-7195-2369-A1ACC108C1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62056" y="1920080"/>
                        <a:ext cx="2548961" cy="3227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004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ixaDeTexto 9">
            <a:extLst>
              <a:ext uri="{FF2B5EF4-FFF2-40B4-BE49-F238E27FC236}">
                <a16:creationId xmlns:a16="http://schemas.microsoft.com/office/drawing/2014/main" id="{AD70D8DF-5747-29B0-06EB-BE38FF177179}"/>
              </a:ext>
            </a:extLst>
          </p:cNvPr>
          <p:cNvSpPr txBox="1"/>
          <p:nvPr/>
        </p:nvSpPr>
        <p:spPr>
          <a:xfrm>
            <a:off x="783771" y="682171"/>
            <a:ext cx="31245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latin typeface="Book Antiqua" panose="02040602050305030304" pitchFamily="18" charset="0"/>
              </a:rPr>
              <a:t>Resolver as equações:</a:t>
            </a: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63883DB2-F373-9ABF-B97F-44548B2BE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232770"/>
              </p:ext>
            </p:extLst>
          </p:nvPr>
        </p:nvGraphicFramePr>
        <p:xfrm>
          <a:off x="613213" y="1450601"/>
          <a:ext cx="5231849" cy="56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190440" progId="Equation.DSMT4">
                  <p:embed/>
                </p:oleObj>
              </mc:Choice>
              <mc:Fallback>
                <p:oleObj name="Equation" r:id="rId2" imgW="1765080" imgH="1904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63883DB2-F373-9ABF-B97F-44548B2BE6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3213" y="1450601"/>
                        <a:ext cx="5231849" cy="564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8710A4CA-02CD-3E7A-E8A9-141DE9D33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711100"/>
              </p:ext>
            </p:extLst>
          </p:nvPr>
        </p:nvGraphicFramePr>
        <p:xfrm>
          <a:off x="6342063" y="1925638"/>
          <a:ext cx="4943475" cy="259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927000" progId="Equation.DSMT4">
                  <p:embed/>
                </p:oleObj>
              </mc:Choice>
              <mc:Fallback>
                <p:oleObj name="Equation" r:id="rId4" imgW="1765080" imgH="9270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8710A4CA-02CD-3E7A-E8A9-141DE9D33B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2063" y="1925638"/>
                        <a:ext cx="4943475" cy="259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457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9</TotalTime>
  <Words>443</Words>
  <Application>Microsoft Office PowerPoint</Application>
  <PresentationFormat>Widescreen</PresentationFormat>
  <Paragraphs>65</Paragraphs>
  <Slides>29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29</vt:i4>
      </vt:variant>
    </vt:vector>
  </HeadingPairs>
  <TitlesOfParts>
    <vt:vector size="36" baseType="lpstr">
      <vt:lpstr>Arial</vt:lpstr>
      <vt:lpstr>Book Antiqua</vt:lpstr>
      <vt:lpstr>Calibri</vt:lpstr>
      <vt:lpstr>Calibri Light</vt:lpstr>
      <vt:lpstr>Tema do Office</vt:lpstr>
      <vt:lpstr>Equation</vt:lpstr>
      <vt:lpstr>MathType 7.0 Equation</vt:lpstr>
      <vt:lpstr>Equações e Inequações  Módulo  - equações modulares 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quações e Inequações </dc:title>
  <dc:creator>ana maria basei</dc:creator>
  <cp:lastModifiedBy>ana maria basei</cp:lastModifiedBy>
  <cp:revision>2</cp:revision>
  <dcterms:created xsi:type="dcterms:W3CDTF">2022-05-11T18:53:59Z</dcterms:created>
  <dcterms:modified xsi:type="dcterms:W3CDTF">2022-05-25T23:52:30Z</dcterms:modified>
</cp:coreProperties>
</file>